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96"/>
        <w:gridCol w:w="590"/>
        <w:gridCol w:w="2902"/>
        <w:gridCol w:w="266"/>
        <w:gridCol w:w="4134"/>
      </w:tblGrid>
      <w:tr w:rsidR="00D6012A" w:rsidTr="000F0F22">
        <w:tc>
          <w:tcPr>
            <w:tcW w:w="10988" w:type="dxa"/>
            <w:gridSpan w:val="5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D6012A" w:rsidRPr="00505C32" w:rsidRDefault="00D6012A" w:rsidP="000F0F22">
            <w:pPr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>الجمهورية الجزائرية الديمقراطية الشعبية</w:t>
            </w:r>
          </w:p>
          <w:p w:rsidR="00D6012A" w:rsidRPr="00505C32" w:rsidRDefault="00D6012A" w:rsidP="00505C32">
            <w:pPr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مديرية التربية </w:t>
            </w:r>
            <w:r w:rsidR="00A90EDF"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>لولاية إليزي</w:t>
            </w:r>
            <w:r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                        </w:t>
            </w:r>
            <w:r w:rsid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                            </w:t>
            </w:r>
            <w:r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 متوسطة </w:t>
            </w:r>
            <w:r w:rsidR="00A90EDF"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>بركا</w:t>
            </w:r>
            <w:r w:rsidR="000B17B1"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>ت</w:t>
            </w:r>
            <w:r w:rsidR="00A90EDF" w:rsidRPr="00505C32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العرافي/عين أمناس</w:t>
            </w:r>
          </w:p>
        </w:tc>
      </w:tr>
      <w:tr w:rsidR="00D6012A" w:rsidTr="009043B3">
        <w:tc>
          <w:tcPr>
            <w:tcW w:w="10988" w:type="dxa"/>
            <w:gridSpan w:val="5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  <w:vAlign w:val="center"/>
          </w:tcPr>
          <w:p w:rsidR="00D6012A" w:rsidRDefault="00A55DCC" w:rsidP="00505C32">
            <w:pPr>
              <w:jc w:val="center"/>
              <w:rPr>
                <w:rFonts w:asciiTheme="majorBidi" w:hAnsiTheme="majorBidi" w:cstheme="majorBidi"/>
                <w:sz w:val="44"/>
                <w:szCs w:val="44"/>
                <w:rtl/>
              </w:rPr>
            </w:pPr>
            <w:r>
              <w:rPr>
                <w:rFonts w:asciiTheme="majorBidi" w:hAnsiTheme="majorBidi" w:cstheme="majorBidi"/>
                <w:noProof/>
                <w:sz w:val="44"/>
                <w:szCs w:val="44"/>
                <w:rtl/>
              </w:rPr>
              <w:pict>
                <v:rect id="_x0000_s1031" style="position:absolute;left:0;text-align:left;margin-left:19.1pt;margin-top:14.35pt;width:99.45pt;height:28.05pt;z-index:251657728;mso-position-horizontal-relative:text;mso-position-vertical-relative:text" strokeweight="1.5pt">
                  <v:shadow on="t" color="#333" opacity=".5" offset="6pt,-6pt"/>
                  <v:textbox style="mso-next-textbox:#_x0000_s1031">
                    <w:txbxContent>
                      <w:p w:rsidR="007F7675" w:rsidRPr="006468B0" w:rsidRDefault="007F7675" w:rsidP="00F4075B">
                        <w:pPr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</w:rPr>
                        </w:pPr>
                        <w:r w:rsidRPr="006468B0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</w:rPr>
                          <w:t>المدة: ساع</w:t>
                        </w:r>
                        <w:r w:rsidR="00BC3209">
                          <w:rPr>
                            <w:rFonts w:asciiTheme="majorBidi" w:hAnsiTheme="majorBidi" w:cstheme="majorBidi" w:hint="cs"/>
                            <w:b/>
                            <w:bCs/>
                            <w:sz w:val="32"/>
                            <w:szCs w:val="32"/>
                            <w:rtl/>
                          </w:rPr>
                          <w:t>ة</w:t>
                        </w:r>
                        <w:r w:rsidRPr="006468B0">
                          <w:rPr>
                            <w:rFonts w:asciiTheme="majorBidi" w:hAnsiTheme="majorBidi" w:cstheme="majorBidi"/>
                            <w:b/>
                            <w:bCs/>
                            <w:sz w:val="32"/>
                            <w:szCs w:val="32"/>
                            <w:rtl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  <w:r>
              <w:rPr>
                <w:rFonts w:asciiTheme="majorBidi" w:hAnsiTheme="majorBidi" w:cstheme="majorBidi"/>
                <w:noProof/>
                <w:sz w:val="44"/>
                <w:szCs w:val="44"/>
                <w:rtl/>
              </w:rPr>
              <w:pict>
                <v:rect id="_x0000_s1028" style="position:absolute;left:0;text-align:left;margin-left:406.8pt;margin-top:8.95pt;width:121.85pt;height:28.95pt;z-index:251656704;mso-position-horizontal-relative:text;mso-position-vertical-relative:text" strokeweight="1.5pt">
                  <v:shadow on="t" color="#333" opacity=".5" offset="6pt,-6pt"/>
                  <v:textbox style="mso-next-textbox:#_x0000_s1028">
                    <w:txbxContent>
                      <w:p w:rsidR="007F7675" w:rsidRPr="00505C32" w:rsidRDefault="00014CB6" w:rsidP="00014CB6">
                        <w:pPr>
                          <w:rPr>
                            <w:rFonts w:asciiTheme="majorBidi" w:hAnsiTheme="majorBidi" w:cstheme="majorBidi"/>
                            <w:sz w:val="32"/>
                            <w:szCs w:val="32"/>
                          </w:rPr>
                        </w:pPr>
                        <w:r w:rsidRPr="00505C32">
                          <w:rPr>
                            <w:rFonts w:asciiTheme="majorBidi" w:hAnsiTheme="majorBidi" w:cstheme="majorBidi"/>
                            <w:sz w:val="32"/>
                            <w:szCs w:val="32"/>
                            <w:rtl/>
                          </w:rPr>
                          <w:t>5</w:t>
                        </w:r>
                        <w:r w:rsidRPr="00505C32">
                          <w:rPr>
                            <w:rFonts w:asciiTheme="majorBidi" w:hAnsiTheme="majorBidi" w:cstheme="majorBidi"/>
                            <w:sz w:val="32"/>
                            <w:szCs w:val="32"/>
                          </w:rPr>
                          <w:t>0</w:t>
                        </w:r>
                        <w:r w:rsidR="007F7675" w:rsidRPr="00505C32">
                          <w:rPr>
                            <w:rFonts w:asciiTheme="majorBidi" w:hAnsiTheme="majorBidi" w:cstheme="majorBidi"/>
                            <w:sz w:val="32"/>
                            <w:szCs w:val="32"/>
                            <w:rtl/>
                          </w:rPr>
                          <w:t xml:space="preserve"> </w:t>
                        </w:r>
                        <w:r w:rsidR="00BC3209">
                          <w:rPr>
                            <w:rFonts w:asciiTheme="majorBidi" w:hAnsiTheme="majorBidi" w:cstheme="majorBidi" w:hint="cs"/>
                            <w:sz w:val="32"/>
                            <w:szCs w:val="32"/>
                            <w:rtl/>
                            <w:lang w:bidi="ar-DZ"/>
                          </w:rPr>
                          <w:t>فيفري</w:t>
                        </w:r>
                        <w:r w:rsidR="007F7675" w:rsidRPr="00505C32">
                          <w:rPr>
                            <w:rFonts w:asciiTheme="majorBidi" w:hAnsiTheme="majorBidi" w:cstheme="majorBidi"/>
                            <w:sz w:val="32"/>
                            <w:szCs w:val="32"/>
                            <w:rtl/>
                          </w:rPr>
                          <w:t xml:space="preserve"> 201</w:t>
                        </w:r>
                        <w:r w:rsidR="00BC3209">
                          <w:rPr>
                            <w:rFonts w:asciiTheme="majorBidi" w:hAnsiTheme="majorBidi" w:cstheme="majorBidi" w:hint="cs"/>
                            <w:sz w:val="32"/>
                            <w:szCs w:val="32"/>
                            <w:rtl/>
                          </w:rPr>
                          <w:t>9</w:t>
                        </w:r>
                      </w:p>
                    </w:txbxContent>
                  </v:textbox>
                </v:rect>
              </w:pict>
            </w:r>
            <w:r w:rsidR="00391B66" w:rsidRPr="006468B0">
              <w:rPr>
                <w:rFonts w:asciiTheme="majorBidi" w:hAnsiTheme="majorBidi" w:cstheme="majorBidi"/>
                <w:sz w:val="44"/>
                <w:szCs w:val="44"/>
                <w:rtl/>
              </w:rPr>
              <w:t>**</w:t>
            </w:r>
            <w:r w:rsidR="00BC3209">
              <w:rPr>
                <w:rFonts w:asciiTheme="majorBidi" w:hAnsiTheme="majorBidi" w:cstheme="majorBidi" w:hint="cs"/>
                <w:sz w:val="44"/>
                <w:szCs w:val="44"/>
                <w:rtl/>
              </w:rPr>
              <w:t>الفرض</w:t>
            </w:r>
            <w:r w:rsidR="002941F3" w:rsidRPr="006468B0">
              <w:rPr>
                <w:rFonts w:asciiTheme="majorBidi" w:hAnsiTheme="majorBidi" w:cstheme="majorBidi"/>
                <w:sz w:val="44"/>
                <w:szCs w:val="44"/>
                <w:rtl/>
              </w:rPr>
              <w:t xml:space="preserve"> </w:t>
            </w:r>
            <w:r w:rsidR="00A90EDF" w:rsidRPr="006468B0">
              <w:rPr>
                <w:rFonts w:asciiTheme="majorBidi" w:hAnsiTheme="majorBidi" w:cstheme="majorBidi"/>
                <w:sz w:val="44"/>
                <w:szCs w:val="44"/>
                <w:rtl/>
              </w:rPr>
              <w:t>ال</w:t>
            </w:r>
            <w:r w:rsidR="00505C32">
              <w:rPr>
                <w:rFonts w:asciiTheme="majorBidi" w:hAnsiTheme="majorBidi" w:cstheme="majorBidi" w:hint="cs"/>
                <w:sz w:val="44"/>
                <w:szCs w:val="44"/>
                <w:rtl/>
              </w:rPr>
              <w:t>أول</w:t>
            </w:r>
            <w:r w:rsidR="00BC3209">
              <w:rPr>
                <w:rFonts w:asciiTheme="majorBidi" w:hAnsiTheme="majorBidi" w:cstheme="majorBidi" w:hint="cs"/>
                <w:sz w:val="44"/>
                <w:szCs w:val="44"/>
                <w:rtl/>
              </w:rPr>
              <w:t xml:space="preserve"> لثلاثي الثاني</w:t>
            </w:r>
            <w:r w:rsidR="00391B66" w:rsidRPr="006468B0">
              <w:rPr>
                <w:rFonts w:asciiTheme="majorBidi" w:hAnsiTheme="majorBidi" w:cstheme="majorBidi"/>
                <w:sz w:val="44"/>
                <w:szCs w:val="44"/>
                <w:rtl/>
              </w:rPr>
              <w:t>**</w:t>
            </w:r>
          </w:p>
          <w:p w:rsidR="006468B0" w:rsidRPr="006468B0" w:rsidRDefault="006468B0" w:rsidP="00391B66">
            <w:pPr>
              <w:jc w:val="center"/>
              <w:rPr>
                <w:rFonts w:asciiTheme="majorBidi" w:hAnsiTheme="majorBidi" w:cstheme="majorBidi"/>
                <w:sz w:val="36"/>
                <w:szCs w:val="36"/>
                <w:rtl/>
              </w:rPr>
            </w:pPr>
          </w:p>
          <w:p w:rsidR="00C467EC" w:rsidRPr="006814AC" w:rsidRDefault="0005710D" w:rsidP="009043B3">
            <w:pPr>
              <w:tabs>
                <w:tab w:val="left" w:pos="2292"/>
              </w:tabs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</w:rPr>
            </w:pPr>
            <w:r w:rsidRPr="006468B0">
              <w:rPr>
                <w:rFonts w:asciiTheme="majorBidi" w:hAnsiTheme="majorBidi" w:cstheme="majorBidi"/>
                <w:sz w:val="40"/>
                <w:szCs w:val="40"/>
              </w:rPr>
              <w:t xml:space="preserve">  </w:t>
            </w:r>
            <w:r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**</w:t>
            </w:r>
            <w:r w:rsidR="00257F2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ف</w:t>
            </w:r>
            <w:r w:rsidR="00567819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</w:t>
            </w:r>
            <w:r w:rsidR="00391B66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</w:t>
            </w:r>
            <w:r w:rsidR="00257F2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ي م</w:t>
            </w:r>
            <w:r w:rsidR="00391B66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</w:t>
            </w:r>
            <w:r w:rsidR="00567819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</w:t>
            </w:r>
            <w:r w:rsidR="00257F2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ادة 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الري</w:t>
            </w:r>
            <w:r w:rsidR="00391B66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ـــــ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اضيات </w:t>
            </w:r>
            <w:r w:rsidR="00EB02EB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**ا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لسن</w:t>
            </w:r>
            <w:r w:rsidR="00391B66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ــ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ة</w:t>
            </w:r>
            <w:r w:rsidR="002B0AFF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 </w:t>
            </w:r>
            <w:r w:rsidR="0028011B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الثا</w:t>
            </w:r>
            <w:r w:rsidR="00BC3209">
              <w:rPr>
                <w:rFonts w:asciiTheme="majorBidi" w:hAnsiTheme="majorBidi" w:cstheme="majorBidi" w:hint="cs"/>
                <w:sz w:val="40"/>
                <w:szCs w:val="40"/>
                <w:rtl/>
              </w:rPr>
              <w:t>لثة</w:t>
            </w:r>
            <w:r w:rsidR="001962A5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 متوسط</w:t>
            </w:r>
            <w:r w:rsidR="00EB02EB" w:rsidRPr="006468B0">
              <w:rPr>
                <w:rFonts w:asciiTheme="majorBidi" w:hAnsiTheme="majorBidi" w:cstheme="majorBidi"/>
                <w:sz w:val="40"/>
                <w:szCs w:val="40"/>
                <w:rtl/>
              </w:rPr>
              <w:t>**</w:t>
            </w:r>
          </w:p>
        </w:tc>
      </w:tr>
      <w:tr w:rsidR="00D6012A" w:rsidTr="00073010">
        <w:trPr>
          <w:trHeight w:val="13345"/>
        </w:trPr>
        <w:tc>
          <w:tcPr>
            <w:tcW w:w="10988" w:type="dxa"/>
            <w:gridSpan w:val="5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257F25" w:rsidRPr="0020212D" w:rsidRDefault="0020212D" w:rsidP="0020212D">
            <w:pPr>
              <w:tabs>
                <w:tab w:val="left" w:pos="2292"/>
              </w:tabs>
              <w:rPr>
                <w:rFonts w:asciiTheme="majorBidi" w:hAnsiTheme="majorBidi" w:cstheme="majorBidi"/>
                <w:sz w:val="40"/>
                <w:szCs w:val="40"/>
              </w:rPr>
            </w:pPr>
            <w:r w:rsidRPr="0020212D">
              <w:rPr>
                <w:rFonts w:asciiTheme="majorBidi" w:hAnsiTheme="majorBidi" w:cstheme="majorBidi" w:hint="cs"/>
                <w:sz w:val="40"/>
                <w:szCs w:val="40"/>
                <w:rtl/>
              </w:rPr>
              <w:t>التمرين الأول:</w:t>
            </w:r>
            <w:r w:rsidR="001506F2">
              <w:rPr>
                <w:rFonts w:asciiTheme="majorBidi" w:hAnsiTheme="majorBidi" w:cstheme="majorBidi"/>
                <w:sz w:val="40"/>
                <w:szCs w:val="40"/>
                <w:rtl/>
              </w:rPr>
              <w:t>(</w:t>
            </w:r>
            <w:r w:rsidR="001506F2">
              <w:rPr>
                <w:rFonts w:asciiTheme="majorBidi" w:hAnsiTheme="majorBidi" w:cstheme="majorBidi" w:hint="cs"/>
                <w:sz w:val="40"/>
                <w:szCs w:val="40"/>
                <w:rtl/>
              </w:rPr>
              <w:t>5ن</w:t>
            </w:r>
            <w:r w:rsidR="001506F2">
              <w:rPr>
                <w:rFonts w:asciiTheme="majorBidi" w:hAnsiTheme="majorBidi" w:cstheme="majorBidi"/>
                <w:sz w:val="40"/>
                <w:szCs w:val="40"/>
                <w:rtl/>
              </w:rPr>
              <w:t>)</w:t>
            </w:r>
          </w:p>
          <w:p w:rsidR="0020212D" w:rsidRPr="00130ECD" w:rsidRDefault="00130ECD" w:rsidP="003B6FA8">
            <w:pPr>
              <w:spacing w:line="276" w:lineRule="auto"/>
              <w:rPr>
                <w:sz w:val="28"/>
                <w:szCs w:val="28"/>
              </w:rPr>
            </w:pPr>
            <w:r w:rsidRPr="00130ECD">
              <w:rPr>
                <w:rFonts w:hint="cs"/>
                <w:sz w:val="28"/>
                <w:szCs w:val="28"/>
                <w:rtl/>
              </w:rPr>
              <w:t>أجب بصحيح أو خطأ مع تصويب الخطأ إن وجد:</w:t>
            </w:r>
          </w:p>
          <w:p w:rsidR="0020212D" w:rsidRPr="001D7EC3" w:rsidRDefault="00130ECD" w:rsidP="004366AF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الكتابة العلمية للعدد </w:t>
            </w:r>
            <w:r w:rsidRPr="00473E23">
              <w:rPr>
                <w:position w:val="-24"/>
              </w:rPr>
              <w:object w:dxaOrig="2079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35.25pt" o:ole="">
                  <v:imagedata r:id="rId6" o:title=""/>
                </v:shape>
                <o:OLEObject Type="Embed" ProgID="Equation.DSMT4" ShapeID="_x0000_i1025" DrawAspect="Content" ObjectID="_1614871997" r:id="rId7"/>
              </w:object>
            </w:r>
            <w:r>
              <w:rPr>
                <w:rFonts w:hint="cs"/>
                <w:rtl/>
              </w:rPr>
              <w:t xml:space="preserve"> </w:t>
            </w:r>
            <w:r w:rsidR="001D7EC3">
              <w:rPr>
                <w:rFonts w:hint="cs"/>
                <w:rtl/>
              </w:rPr>
              <w:t xml:space="preserve">هي </w:t>
            </w:r>
            <w:r w:rsidR="001D7EC3" w:rsidRPr="00473E23">
              <w:rPr>
                <w:position w:val="-10"/>
              </w:rPr>
              <w:object w:dxaOrig="940" w:dyaOrig="360">
                <v:shape id="_x0000_i1026" type="#_x0000_t75" style="width:47.25pt;height:18pt" o:ole="">
                  <v:imagedata r:id="rId8" o:title=""/>
                </v:shape>
                <o:OLEObject Type="Embed" ProgID="Equation.DSMT4" ShapeID="_x0000_i1026" DrawAspect="Content" ObjectID="_1614871998" r:id="rId9"/>
              </w:object>
            </w:r>
          </w:p>
          <w:p w:rsidR="001D7EC3" w:rsidRPr="001D7EC3" w:rsidRDefault="001D7EC3" w:rsidP="004366AF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rPr>
                <w:sz w:val="28"/>
                <w:szCs w:val="28"/>
              </w:rPr>
            </w:pPr>
            <w:r w:rsidRPr="001D7EC3">
              <w:rPr>
                <w:rFonts w:hint="cs"/>
                <w:sz w:val="28"/>
                <w:szCs w:val="28"/>
                <w:rtl/>
              </w:rPr>
              <w:t xml:space="preserve">حصر العدد </w:t>
            </w:r>
            <w:r w:rsidRPr="001D7EC3">
              <w:rPr>
                <w:position w:val="-10"/>
              </w:rPr>
              <w:object w:dxaOrig="1520" w:dyaOrig="320">
                <v:shape id="_x0000_i1027" type="#_x0000_t75" style="width:75.75pt;height:15.75pt" o:ole="">
                  <v:imagedata r:id="rId10" o:title=""/>
                </v:shape>
                <o:OLEObject Type="Embed" ProgID="Equation.DSMT4" ShapeID="_x0000_i1027" DrawAspect="Content" ObjectID="_1614871999" r:id="rId11"/>
              </w:object>
            </w:r>
            <w:r w:rsidRPr="001D7EC3">
              <w:rPr>
                <w:rFonts w:hint="cs"/>
                <w:rtl/>
              </w:rPr>
              <w:t xml:space="preserve"> بين قوتين متتاليتين للعدد 10 هو </w:t>
            </w:r>
            <w:r w:rsidRPr="001D7EC3">
              <w:rPr>
                <w:position w:val="-6"/>
              </w:rPr>
              <w:object w:dxaOrig="1500" w:dyaOrig="320">
                <v:shape id="_x0000_i1028" type="#_x0000_t75" style="width:75pt;height:15.75pt" o:ole="">
                  <v:imagedata r:id="rId12" o:title=""/>
                </v:shape>
                <o:OLEObject Type="Embed" ProgID="Equation.DSMT4" ShapeID="_x0000_i1028" DrawAspect="Content" ObjectID="_1614872000" r:id="rId13"/>
              </w:object>
            </w:r>
          </w:p>
          <w:p w:rsidR="001D7EC3" w:rsidRPr="000C46C7" w:rsidRDefault="001D7EC3" w:rsidP="004366AF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ضعف العدد </w:t>
            </w:r>
            <w:r w:rsidR="000C46C7" w:rsidRPr="00473E23">
              <w:rPr>
                <w:position w:val="-6"/>
              </w:rPr>
              <w:object w:dxaOrig="260" w:dyaOrig="320">
                <v:shape id="_x0000_i1029" type="#_x0000_t75" style="width:12.75pt;height:15.75pt" o:ole="">
                  <v:imagedata r:id="rId14" o:title=""/>
                </v:shape>
                <o:OLEObject Type="Embed" ProgID="Equation.DSMT4" ShapeID="_x0000_i1029" DrawAspect="Content" ObjectID="_1614872001" r:id="rId15"/>
              </w:object>
            </w:r>
            <w:r w:rsidR="000C46C7">
              <w:rPr>
                <w:rFonts w:hint="cs"/>
                <w:rtl/>
              </w:rPr>
              <w:t xml:space="preserve"> هو </w:t>
            </w:r>
            <w:r w:rsidR="000C46C7" w:rsidRPr="00473E23">
              <w:rPr>
                <w:position w:val="-6"/>
              </w:rPr>
              <w:object w:dxaOrig="260" w:dyaOrig="320">
                <v:shape id="_x0000_i1030" type="#_x0000_t75" style="width:12.75pt;height:15.75pt" o:ole="">
                  <v:imagedata r:id="rId16" o:title=""/>
                </v:shape>
                <o:OLEObject Type="Embed" ProgID="Equation.DSMT4" ShapeID="_x0000_i1030" DrawAspect="Content" ObjectID="_1614872002" r:id="rId17"/>
              </w:object>
            </w:r>
          </w:p>
          <w:p w:rsidR="000C46C7" w:rsidRDefault="000C46C7" w:rsidP="004366AF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>إدا كان في مثلث طول المتوسط المتعلق بأحد الأضلاع يساوي نصف طول هدا الضلع فإن هدا المثلث قائم</w:t>
            </w:r>
          </w:p>
          <w:p w:rsidR="000C46C7" w:rsidRDefault="000C46C7" w:rsidP="004366AF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مركز الدائرة المحيطة بالمثلث القائم في منتصف </w:t>
            </w:r>
            <w:r w:rsidR="00CA7CD3">
              <w:rPr>
                <w:rFonts w:hint="cs"/>
                <w:sz w:val="28"/>
                <w:szCs w:val="28"/>
                <w:rtl/>
              </w:rPr>
              <w:t>ضلعه الأصغر</w:t>
            </w:r>
          </w:p>
          <w:p w:rsidR="00CA7CD3" w:rsidRPr="0020212D" w:rsidRDefault="00A55DCC" w:rsidP="003B6FA8">
            <w:pPr>
              <w:tabs>
                <w:tab w:val="left" w:pos="2292"/>
              </w:tabs>
              <w:spacing w:line="276" w:lineRule="auto"/>
              <w:rPr>
                <w:rFonts w:asciiTheme="majorBidi" w:hAnsiTheme="majorBidi" w:cstheme="majorBidi"/>
                <w:sz w:val="40"/>
                <w:szCs w:val="40"/>
              </w:rPr>
            </w:pPr>
            <w:r>
              <w:rPr>
                <w:rFonts w:asciiTheme="majorBidi" w:hAnsiTheme="majorBidi" w:cstheme="majorBidi"/>
                <w:noProof/>
                <w:sz w:val="40"/>
                <w:szCs w:val="40"/>
                <w:lang w:val="ar-SA"/>
              </w:rPr>
              <w:object w:dxaOrig="1440" w:dyaOrig="1440">
                <v:shape id="_x0000_s1190" type="#_x0000_t75" style="position:absolute;left:0;text-align:left;margin-left:53.05pt;margin-top:20.5pt;width:201.15pt;height:26.9pt;z-index:251658752">
                  <v:imagedata r:id="rId18" o:title=""/>
                </v:shape>
                <o:OLEObject Type="Embed" ProgID="Equation.DSMT4" ShapeID="_x0000_s1190" DrawAspect="Content" ObjectID="_1614872016" r:id="rId19"/>
              </w:object>
            </w:r>
            <w:r w:rsidR="00CA7CD3" w:rsidRPr="0020212D">
              <w:rPr>
                <w:rFonts w:asciiTheme="majorBidi" w:hAnsiTheme="majorBidi" w:cstheme="majorBidi" w:hint="cs"/>
                <w:sz w:val="40"/>
                <w:szCs w:val="40"/>
                <w:rtl/>
              </w:rPr>
              <w:t>التمرين ال</w:t>
            </w:r>
            <w:r w:rsidR="00CA7CD3">
              <w:rPr>
                <w:rFonts w:asciiTheme="majorBidi" w:hAnsiTheme="majorBidi" w:cstheme="majorBidi" w:hint="cs"/>
                <w:sz w:val="40"/>
                <w:szCs w:val="40"/>
                <w:rtl/>
              </w:rPr>
              <w:t>ثاني</w:t>
            </w:r>
            <w:r w:rsidR="00CA7CD3" w:rsidRPr="0020212D">
              <w:rPr>
                <w:rFonts w:asciiTheme="majorBidi" w:hAnsiTheme="majorBidi" w:cstheme="majorBidi" w:hint="cs"/>
                <w:sz w:val="40"/>
                <w:szCs w:val="40"/>
                <w:rtl/>
              </w:rPr>
              <w:t>:</w:t>
            </w:r>
            <w:r w:rsidR="001506F2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 (</w:t>
            </w:r>
            <w:r w:rsidR="001506F2">
              <w:rPr>
                <w:rFonts w:asciiTheme="majorBidi" w:hAnsiTheme="majorBidi" w:cstheme="majorBidi" w:hint="cs"/>
                <w:sz w:val="40"/>
                <w:szCs w:val="40"/>
                <w:rtl/>
              </w:rPr>
              <w:t>7ن</w:t>
            </w:r>
            <w:r w:rsidR="001506F2">
              <w:rPr>
                <w:rFonts w:asciiTheme="majorBidi" w:hAnsiTheme="majorBidi" w:cstheme="majorBidi"/>
                <w:sz w:val="40"/>
                <w:szCs w:val="40"/>
                <w:rtl/>
              </w:rPr>
              <w:t>)</w:t>
            </w:r>
          </w:p>
          <w:p w:rsidR="00CA7CD3" w:rsidRPr="00CA7CD3" w:rsidRDefault="00CA7CD3" w:rsidP="004366AF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rPr>
                <w:sz w:val="28"/>
                <w:szCs w:val="28"/>
              </w:rPr>
            </w:pPr>
            <w:r w:rsidRPr="00CA7CD3">
              <w:rPr>
                <w:rFonts w:hint="cs"/>
                <w:sz w:val="28"/>
                <w:szCs w:val="28"/>
                <w:rtl/>
              </w:rPr>
              <w:t xml:space="preserve">أعط إشارة كل من ما يلي مع </w:t>
            </w:r>
            <w:proofErr w:type="gramStart"/>
            <w:r w:rsidRPr="00CA7CD3">
              <w:rPr>
                <w:rFonts w:hint="cs"/>
                <w:sz w:val="28"/>
                <w:szCs w:val="28"/>
                <w:rtl/>
              </w:rPr>
              <w:t>التبرير( دون</w:t>
            </w:r>
            <w:proofErr w:type="gramEnd"/>
            <w:r w:rsidRPr="00CA7CD3">
              <w:rPr>
                <w:rFonts w:hint="cs"/>
                <w:sz w:val="28"/>
                <w:szCs w:val="28"/>
                <w:rtl/>
              </w:rPr>
              <w:t xml:space="preserve"> حساب)</w:t>
            </w:r>
            <w:r w:rsidRPr="00CA7CD3">
              <w:rPr>
                <w:sz w:val="28"/>
                <w:szCs w:val="28"/>
                <w:rtl/>
              </w:rPr>
              <w:t xml:space="preserve"> .</w:t>
            </w:r>
          </w:p>
          <w:p w:rsidR="0020212D" w:rsidRPr="003B6FA8" w:rsidRDefault="004D21D0" w:rsidP="004366AF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rPr>
                <w:b/>
                <w:bCs/>
                <w:sz w:val="36"/>
                <w:szCs w:val="36"/>
              </w:rPr>
            </w:pPr>
            <w:r w:rsidRPr="004D21D0">
              <w:rPr>
                <w:rFonts w:hint="cs"/>
                <w:sz w:val="28"/>
                <w:szCs w:val="28"/>
                <w:rtl/>
              </w:rPr>
              <w:t>اليك الأعداد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B209EA" w:rsidRPr="003B6FA8">
              <w:rPr>
                <w:position w:val="-10"/>
                <w:sz w:val="28"/>
                <w:szCs w:val="28"/>
              </w:rPr>
              <w:object w:dxaOrig="740" w:dyaOrig="320">
                <v:shape id="_x0000_i1032" type="#_x0000_t75" style="width:36.75pt;height:15.75pt" o:ole="">
                  <v:imagedata r:id="rId20" o:title=""/>
                </v:shape>
                <o:OLEObject Type="Embed" ProgID="Equation.DSMT4" ShapeID="_x0000_i1032" DrawAspect="Content" ObjectID="_1614872003" r:id="rId21"/>
              </w:object>
            </w:r>
            <w:r w:rsidRPr="003B6FA8">
              <w:rPr>
                <w:rFonts w:hint="cs"/>
                <w:sz w:val="28"/>
                <w:szCs w:val="28"/>
                <w:rtl/>
              </w:rPr>
              <w:t>حيث:</w:t>
            </w:r>
            <w:r w:rsidR="00C47503" w:rsidRPr="003B6FA8">
              <w:rPr>
                <w:sz w:val="28"/>
                <w:szCs w:val="28"/>
              </w:rPr>
              <w:t xml:space="preserve"> </w:t>
            </w:r>
            <w:r w:rsidR="00C47503" w:rsidRPr="003B6FA8">
              <w:rPr>
                <w:position w:val="-34"/>
                <w:sz w:val="28"/>
                <w:szCs w:val="28"/>
              </w:rPr>
              <w:object w:dxaOrig="4920" w:dyaOrig="800">
                <v:shape id="_x0000_i1033" type="#_x0000_t75" style="width:246pt;height:39.75pt" o:ole="">
                  <v:imagedata r:id="rId22" o:title=""/>
                </v:shape>
                <o:OLEObject Type="Embed" ProgID="Equation.DSMT4" ShapeID="_x0000_i1033" DrawAspect="Content" ObjectID="_1614872004" r:id="rId23"/>
              </w:object>
            </w:r>
          </w:p>
          <w:p w:rsidR="004D21D0" w:rsidRPr="00C47503" w:rsidRDefault="00C47503" w:rsidP="004366AF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3B6FA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كتب الأعداد </w:t>
            </w:r>
            <w:r w:rsidRPr="003B6FA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740" w:dyaOrig="320">
                <v:shape id="_x0000_i1034" type="#_x0000_t75" style="width:36.75pt;height:15.75pt" o:ole="">
                  <v:imagedata r:id="rId24" o:title=""/>
                </v:shape>
                <o:OLEObject Type="Embed" ProgID="Equation.DSMT4" ShapeID="_x0000_i1034" DrawAspect="Content" ObjectID="_1614872005" r:id="rId25"/>
              </w:object>
            </w:r>
            <w:r w:rsidRPr="003B6FA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على الشكل </w:t>
            </w:r>
            <w:r w:rsidRPr="003B6FA8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279" w:dyaOrig="320">
                <v:shape id="_x0000_i1035" type="#_x0000_t75" style="width:14.25pt;height:15.75pt" o:ole="">
                  <v:imagedata r:id="rId26" o:title=""/>
                </v:shape>
                <o:OLEObject Type="Embed" ProgID="Equation.DSMT4" ShapeID="_x0000_i1035" DrawAspect="Content" ObjectID="_1614872006" r:id="rId27"/>
              </w:object>
            </w:r>
            <w:r w:rsidRPr="003B6FA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يث </w:t>
            </w:r>
            <w:r w:rsidRPr="003B6FA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99" w:dyaOrig="260">
                <v:shape id="_x0000_i1036" type="#_x0000_t75" style="width:24.75pt;height:12.75pt" o:ole="">
                  <v:imagedata r:id="rId28" o:title=""/>
                </v:shape>
                <o:OLEObject Type="Embed" ProgID="Equation.DSMT4" ShapeID="_x0000_i1036" DrawAspect="Content" ObjectID="_1614872007" r:id="rId29"/>
              </w:object>
            </w:r>
            <w:r w:rsidRPr="003B6FA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عددان نسبيان صحيحان</w:t>
            </w:r>
            <w:r w:rsidRPr="00C47503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  <w:p w:rsidR="00C47503" w:rsidRPr="00B209EA" w:rsidRDefault="00B209EA" w:rsidP="004366AF">
            <w:pPr>
              <w:pStyle w:val="Paragraphedeliste"/>
              <w:numPr>
                <w:ilvl w:val="0"/>
                <w:numId w:val="2"/>
              </w:numPr>
              <w:bidi/>
              <w:spacing w:line="276" w:lineRule="auto"/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أحسب العدد </w:t>
            </w:r>
            <w:r w:rsidRPr="00473E23">
              <w:rPr>
                <w:position w:val="-4"/>
              </w:rPr>
              <w:object w:dxaOrig="260" w:dyaOrig="260">
                <v:shape id="_x0000_i1037" type="#_x0000_t75" style="width:12.75pt;height:12.75pt" o:ole="">
                  <v:imagedata r:id="rId30" o:title=""/>
                </v:shape>
                <o:OLEObject Type="Embed" ProgID="Equation.DSMT4" ShapeID="_x0000_i1037" DrawAspect="Content" ObjectID="_1614872008" r:id="rId31"/>
              </w:object>
            </w:r>
            <w:r>
              <w:rPr>
                <w:rFonts w:hint="cs"/>
                <w:rtl/>
              </w:rPr>
              <w:t xml:space="preserve"> </w:t>
            </w:r>
            <w:r w:rsidR="005E0837" w:rsidRPr="003B6FA8">
              <w:rPr>
                <w:rFonts w:hint="cs"/>
                <w:sz w:val="28"/>
                <w:szCs w:val="28"/>
                <w:rtl/>
              </w:rPr>
              <w:t xml:space="preserve">ثم أعط الناتج على شكل قوة </w:t>
            </w:r>
            <w:r w:rsidRPr="003B6FA8">
              <w:rPr>
                <w:rFonts w:hint="cs"/>
                <w:sz w:val="28"/>
                <w:szCs w:val="28"/>
                <w:rtl/>
              </w:rPr>
              <w:t xml:space="preserve">حيث: </w:t>
            </w:r>
            <w:r w:rsidR="005E0837" w:rsidRPr="003B6FA8">
              <w:rPr>
                <w:position w:val="-20"/>
                <w:sz w:val="28"/>
                <w:szCs w:val="28"/>
              </w:rPr>
              <w:object w:dxaOrig="2260" w:dyaOrig="520">
                <v:shape id="_x0000_i1038" type="#_x0000_t75" style="width:113.25pt;height:26.25pt" o:ole="">
                  <v:imagedata r:id="rId32" o:title=""/>
                </v:shape>
                <o:OLEObject Type="Embed" ProgID="Equation.DSMT4" ShapeID="_x0000_i1038" DrawAspect="Content" ObjectID="_1614872009" r:id="rId33"/>
              </w:object>
            </w:r>
          </w:p>
          <w:p w:rsidR="0020212D" w:rsidRDefault="003B6FA8" w:rsidP="00D6012A">
            <w:pPr>
              <w:rPr>
                <w:b/>
                <w:bCs/>
                <w:sz w:val="28"/>
                <w:szCs w:val="28"/>
              </w:rPr>
            </w:pPr>
            <w:r w:rsidRPr="0020212D">
              <w:rPr>
                <w:rFonts w:asciiTheme="majorBidi" w:hAnsiTheme="majorBidi" w:cstheme="majorBidi" w:hint="cs"/>
                <w:sz w:val="40"/>
                <w:szCs w:val="40"/>
                <w:rtl/>
              </w:rPr>
              <w:t>التمرين ال</w:t>
            </w:r>
            <w:r>
              <w:rPr>
                <w:rFonts w:asciiTheme="majorBidi" w:hAnsiTheme="majorBidi" w:cstheme="majorBidi" w:hint="cs"/>
                <w:sz w:val="40"/>
                <w:szCs w:val="40"/>
                <w:rtl/>
              </w:rPr>
              <w:t>ثالث</w:t>
            </w:r>
            <w:r w:rsidRPr="0020212D">
              <w:rPr>
                <w:rFonts w:asciiTheme="majorBidi" w:hAnsiTheme="majorBidi" w:cstheme="majorBidi" w:hint="cs"/>
                <w:sz w:val="40"/>
                <w:szCs w:val="40"/>
                <w:rtl/>
              </w:rPr>
              <w:t>:</w:t>
            </w:r>
            <w:r w:rsidR="001506F2">
              <w:rPr>
                <w:rFonts w:asciiTheme="majorBidi" w:hAnsiTheme="majorBidi" w:cstheme="majorBidi"/>
                <w:sz w:val="40"/>
                <w:szCs w:val="40"/>
                <w:rtl/>
              </w:rPr>
              <w:t xml:space="preserve"> (</w:t>
            </w:r>
            <w:r w:rsidR="001506F2">
              <w:rPr>
                <w:rFonts w:asciiTheme="majorBidi" w:hAnsiTheme="majorBidi" w:cstheme="majorBidi" w:hint="cs"/>
                <w:sz w:val="40"/>
                <w:szCs w:val="40"/>
                <w:rtl/>
              </w:rPr>
              <w:t>8ن</w:t>
            </w:r>
            <w:r w:rsidR="001506F2">
              <w:rPr>
                <w:rFonts w:asciiTheme="majorBidi" w:hAnsiTheme="majorBidi" w:cstheme="majorBidi"/>
                <w:sz w:val="40"/>
                <w:szCs w:val="40"/>
                <w:rtl/>
              </w:rPr>
              <w:t>)</w:t>
            </w:r>
            <w:r w:rsidR="003802CB">
              <w:rPr>
                <w:rFonts w:asciiTheme="majorBidi" w:hAnsiTheme="majorBidi" w:cstheme="majorBidi" w:hint="cs"/>
                <w:sz w:val="40"/>
                <w:szCs w:val="40"/>
                <w:rtl/>
              </w:rPr>
              <w:t xml:space="preserve"> </w:t>
            </w:r>
            <w:r w:rsidR="003802CB" w:rsidRPr="003802CB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لاحظ الشكل المقابل.</w:t>
            </w:r>
          </w:p>
          <w:p w:rsidR="00B3363A" w:rsidRDefault="00A55DCC" w:rsidP="00B3363A">
            <w:pPr>
              <w:pStyle w:val="Sansinterligne"/>
              <w:bidi/>
              <w:spacing w:line="360" w:lineRule="auto"/>
              <w:rPr>
                <w:rFonts w:ascii="Arial" w:hAnsi="Arial"/>
                <w:sz w:val="32"/>
                <w:szCs w:val="32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40"/>
                <w:szCs w:val="40"/>
                <w:rtl/>
                <w:lang w:val="ar-SA"/>
              </w:rPr>
              <w:pict>
                <v:group id="_x0000_s1192" style="position:absolute;left:0;text-align:left;margin-left:17.05pt;margin-top:3.3pt;width:184.5pt;height:134.25pt;z-index:251659776" coordorigin="565,8783" coordsize="3690,2685">
                  <v:line id="_x0000_s1193" style="position:absolute" from="1555,10748" to="3894,10749"/>
                  <v:line id="_x0000_s1194" style="position:absolute;flip:y" from="1555,9128" to="1557,10748"/>
                  <v:line id="_x0000_s1195" style="position:absolute" from="1555,9128" to="3894,10748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196" type="#_x0000_t202" style="position:absolute;left:1825;top:9533;width:1080;height:720" filled="f" stroked="f">
                    <v:textbox style="mso-next-textbox:#_x0000_s1196">
                      <w:txbxContent>
                        <w:p w:rsidR="00B3363A" w:rsidRPr="002003EF" w:rsidRDefault="00B3363A" w:rsidP="00B3363A">
                          <w:pPr>
                            <w:rPr>
                              <w:b/>
                              <w:bCs/>
                              <w:rtl/>
                              <w:lang w:val="fr-FR" w:bidi="ar-DZ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I</w:t>
                          </w:r>
                        </w:p>
                        <w:p w:rsidR="00B3363A" w:rsidRDefault="00B3363A" w:rsidP="00B3363A"/>
                      </w:txbxContent>
                    </v:textbox>
                  </v:shape>
                  <v:shape id="_x0000_s1197" type="#_x0000_t202" style="position:absolute;left:3175;top:10538;width:1080;height:720" filled="f" stroked="f">
                    <v:textbox style="mso-next-textbox:#_x0000_s1197">
                      <w:txbxContent>
                        <w:p w:rsidR="00B3363A" w:rsidRPr="002003EF" w:rsidRDefault="00B3363A" w:rsidP="00B3363A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T</w:t>
                          </w:r>
                        </w:p>
                      </w:txbxContent>
                    </v:textbox>
                  </v:shape>
                  <v:shape id="_x0000_s1198" type="#_x0000_t202" style="position:absolute;left:610;top:8783;width:1080;height:720" filled="f" stroked="f">
                    <v:textbox style="mso-next-textbox:#_x0000_s1198">
                      <w:txbxContent>
                        <w:p w:rsidR="00B3363A" w:rsidRPr="002003EF" w:rsidRDefault="00B3363A" w:rsidP="00B3363A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199" type="#_x0000_t202" style="position:absolute;left:565;top:10523;width:1080;height:720" filled="f" stroked="f">
                    <v:textbox style="mso-next-textbox:#_x0000_s1199">
                      <w:txbxContent>
                        <w:p w:rsidR="00B3363A" w:rsidRPr="002003EF" w:rsidRDefault="00B3363A" w:rsidP="00B3363A">
                          <w:pPr>
                            <w:rPr>
                              <w:b/>
                              <w:bCs/>
                              <w:lang w:val="fr-FR"/>
                            </w:rPr>
                          </w:pPr>
                          <w:r>
                            <w:rPr>
                              <w:b/>
                              <w:bCs/>
                              <w:lang w:val="fr-FR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200" type="#_x0000_t202" style="position:absolute;left:1840;top:10748;width:1080;height:720" filled="f" stroked="f">
                    <v:textbox style="mso-next-textbox:#_x0000_s1200">
                      <w:txbxContent>
                        <w:p w:rsidR="00B3363A" w:rsidRPr="002003EF" w:rsidRDefault="00B3363A" w:rsidP="00B3363A">
                          <w:pPr>
                            <w:rPr>
                              <w:b/>
                              <w:bCs/>
                              <w:lang w:val="fr-FR" w:bidi="ar-DZ"/>
                            </w:rPr>
                          </w:pPr>
                        </w:p>
                      </w:txbxContent>
                    </v:textbox>
                  </v:shape>
                  <v:line id="_x0000_s1201" style="position:absolute;flip:y" from="1555,9848" to="2632,10748"/>
                  <v:line id="_x0000_s1202" style="position:absolute;flip:x" from="2095,9488" to="2275,9668" strokeweight="2pt"/>
                  <v:line id="_x0000_s1203" style="position:absolute;flip:x" from="3085,10163" to="3265,10343" strokeweight="2pt"/>
                </v:group>
              </w:pict>
            </w:r>
            <w:r w:rsidR="00B3363A" w:rsidRPr="00293ACD">
              <w:rPr>
                <w:rFonts w:ascii="Arial" w:hAnsi="Arial"/>
                <w:sz w:val="32"/>
                <w:szCs w:val="32"/>
              </w:rPr>
              <w:t xml:space="preserve">RST  </w:t>
            </w:r>
            <w:r w:rsidR="00B3363A" w:rsidRPr="00293ACD">
              <w:rPr>
                <w:rFonts w:ascii="Arial" w:hAnsi="Arial"/>
                <w:sz w:val="32"/>
                <w:szCs w:val="32"/>
                <w:rtl/>
              </w:rPr>
              <w:t xml:space="preserve"> </w:t>
            </w:r>
            <w:r w:rsidR="00B3363A" w:rsidRPr="00293ACD">
              <w:rPr>
                <w:rFonts w:ascii="Arial" w:hAnsi="Arial"/>
                <w:sz w:val="32"/>
                <w:szCs w:val="32"/>
                <w:rtl/>
                <w:lang w:bidi="ar-DZ"/>
              </w:rPr>
              <w:t>مثلث حيث :</w:t>
            </w:r>
            <w:r w:rsidR="00B3363A" w:rsidRPr="00293ACD">
              <w:rPr>
                <w:rFonts w:ascii="Arial" w:hAnsi="Arial"/>
                <w:sz w:val="32"/>
                <w:szCs w:val="32"/>
              </w:rPr>
              <w:t xml:space="preserve"> ST = 4 cm , SR = 3 cm</w:t>
            </w:r>
            <w:r w:rsidR="00B3363A" w:rsidRPr="00293ACD">
              <w:rPr>
                <w:rFonts w:ascii="Arial" w:hAnsi="Arial"/>
                <w:sz w:val="32"/>
                <w:szCs w:val="32"/>
                <w:rtl/>
                <w:lang w:bidi="ar-DZ"/>
              </w:rPr>
              <w:t xml:space="preserve"> و</w:t>
            </w:r>
            <w:r w:rsidR="00B3363A" w:rsidRPr="00293ACD">
              <w:rPr>
                <w:rFonts w:ascii="Arial" w:hAnsi="Arial"/>
                <w:sz w:val="32"/>
                <w:szCs w:val="32"/>
              </w:rPr>
              <w:t xml:space="preserve"> RT = 5 cm </w:t>
            </w:r>
          </w:p>
          <w:p w:rsidR="00B3363A" w:rsidRPr="00E61630" w:rsidRDefault="00B3363A" w:rsidP="00B3363A">
            <w:pPr>
              <w:pStyle w:val="Sansinterligne"/>
              <w:bidi/>
              <w:spacing w:line="360" w:lineRule="auto"/>
              <w:rPr>
                <w:rFonts w:ascii="Arial" w:hAnsi="Arial"/>
                <w:sz w:val="32"/>
                <w:szCs w:val="32"/>
                <w:lang w:val="en-US" w:bidi="ar-DZ"/>
              </w:rPr>
            </w:pPr>
            <w:r>
              <w:rPr>
                <w:rFonts w:ascii="Arial" w:hAnsi="Arial" w:hint="cs"/>
                <w:sz w:val="32"/>
                <w:szCs w:val="32"/>
                <w:rtl/>
                <w:lang w:bidi="ar-DZ"/>
              </w:rPr>
              <w:t xml:space="preserve">1 ـ بيّن أن المثلث </w:t>
            </w:r>
            <w:r>
              <w:rPr>
                <w:rFonts w:ascii="Arial" w:hAnsi="Arial"/>
                <w:sz w:val="32"/>
                <w:szCs w:val="32"/>
                <w:lang w:val="en-US" w:bidi="ar-DZ"/>
              </w:rPr>
              <w:t>RST</w:t>
            </w:r>
            <w:r>
              <w:rPr>
                <w:rFonts w:ascii="Arial" w:hAnsi="Arial" w:hint="cs"/>
                <w:sz w:val="32"/>
                <w:szCs w:val="32"/>
                <w:rtl/>
                <w:lang w:val="en-US" w:bidi="ar-DZ"/>
              </w:rPr>
              <w:t xml:space="preserve"> قائم في </w:t>
            </w:r>
            <w:r>
              <w:rPr>
                <w:rFonts w:ascii="Arial" w:hAnsi="Arial"/>
                <w:sz w:val="32"/>
                <w:szCs w:val="32"/>
                <w:lang w:val="en-US" w:bidi="ar-DZ"/>
              </w:rPr>
              <w:t>S</w:t>
            </w:r>
            <w:r w:rsidR="006C5BA5">
              <w:rPr>
                <w:rFonts w:ascii="Arial" w:hAnsi="Arial" w:hint="cs"/>
                <w:sz w:val="32"/>
                <w:szCs w:val="32"/>
                <w:rtl/>
                <w:lang w:val="en-US" w:bidi="ar-DZ"/>
              </w:rPr>
              <w:t>؟</w:t>
            </w:r>
          </w:p>
          <w:p w:rsidR="00B3363A" w:rsidRDefault="00B3363A" w:rsidP="00B3363A">
            <w:pPr>
              <w:pStyle w:val="Sansinterligne"/>
              <w:bidi/>
              <w:spacing w:line="360" w:lineRule="auto"/>
              <w:rPr>
                <w:rFonts w:ascii="Arial" w:hAnsi="Arial"/>
                <w:sz w:val="32"/>
                <w:szCs w:val="32"/>
                <w:rtl/>
                <w:lang w:val="en-US"/>
              </w:rPr>
            </w:pPr>
            <w:r w:rsidRPr="00293ACD">
              <w:rPr>
                <w:rFonts w:ascii="Arial" w:hAnsi="Arial"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ascii="Arial" w:hAnsi="Arial" w:hint="cs"/>
                <w:sz w:val="32"/>
                <w:szCs w:val="32"/>
                <w:rtl/>
                <w:lang w:bidi="ar-DZ"/>
              </w:rPr>
              <w:t xml:space="preserve"> لتكن </w:t>
            </w:r>
            <w:r w:rsidR="006C5BA5">
              <w:rPr>
                <w:rFonts w:ascii="Arial" w:hAnsi="Arial" w:hint="cs"/>
                <w:sz w:val="32"/>
                <w:szCs w:val="32"/>
                <w:rtl/>
                <w:lang w:bidi="ar-DZ"/>
              </w:rPr>
              <w:t>النقطة</w:t>
            </w:r>
            <w:r w:rsidR="00A63B76" w:rsidRPr="00473E23">
              <w:rPr>
                <w:position w:val="-4"/>
              </w:rPr>
              <w:object w:dxaOrig="200" w:dyaOrig="260">
                <v:shape id="_x0000_i1039" type="#_x0000_t75" style="width:9.75pt;height:12.75pt" o:ole="">
                  <v:imagedata r:id="rId34" o:title=""/>
                </v:shape>
                <o:OLEObject Type="Embed" ProgID="Equation.DSMT4" ShapeID="_x0000_i1039" DrawAspect="Content" ObjectID="_1614872010" r:id="rId35"/>
              </w:object>
            </w:r>
            <w:r w:rsidRPr="00293ACD">
              <w:rPr>
                <w:rFonts w:ascii="Arial" w:hAnsi="Arial"/>
                <w:sz w:val="32"/>
                <w:szCs w:val="32"/>
                <w:rtl/>
                <w:lang w:bidi="ar-DZ"/>
              </w:rPr>
              <w:t xml:space="preserve"> منتصف الضلع </w:t>
            </w:r>
            <w:r w:rsidRPr="00293ACD">
              <w:rPr>
                <w:rFonts w:ascii="Arial" w:hAnsi="Arial"/>
                <w:sz w:val="32"/>
                <w:szCs w:val="32"/>
              </w:rPr>
              <w:t>[RT] </w:t>
            </w:r>
          </w:p>
          <w:p w:rsidR="00B3363A" w:rsidRPr="00293ACD" w:rsidRDefault="00B3363A" w:rsidP="00B3363A">
            <w:pPr>
              <w:pStyle w:val="Sansinterligne"/>
              <w:bidi/>
              <w:spacing w:line="360" w:lineRule="auto"/>
              <w:rPr>
                <w:rFonts w:ascii="Arial" w:hAnsi="Arial"/>
                <w:sz w:val="32"/>
                <w:szCs w:val="32"/>
                <w:rtl/>
                <w:lang w:val="en-US"/>
              </w:rPr>
            </w:pPr>
            <w:r>
              <w:rPr>
                <w:rFonts w:ascii="Arial" w:hAnsi="Arial" w:hint="cs"/>
                <w:sz w:val="32"/>
                <w:szCs w:val="32"/>
                <w:rtl/>
                <w:lang w:bidi="ar-DZ"/>
              </w:rPr>
              <w:t xml:space="preserve"> 2 ـ </w:t>
            </w:r>
            <w:r w:rsidRPr="00293ACD">
              <w:rPr>
                <w:rFonts w:ascii="Arial" w:hAnsi="Arial" w:hint="cs"/>
                <w:sz w:val="32"/>
                <w:szCs w:val="32"/>
                <w:rtl/>
                <w:lang w:bidi="ar-DZ"/>
              </w:rPr>
              <w:t>ماذا</w:t>
            </w:r>
            <w:r>
              <w:rPr>
                <w:rFonts w:ascii="Arial" w:hAnsi="Arial" w:hint="cs"/>
                <w:sz w:val="32"/>
                <w:szCs w:val="32"/>
                <w:rtl/>
                <w:lang w:bidi="ar-DZ"/>
              </w:rPr>
              <w:t xml:space="preserve"> يمثل </w:t>
            </w:r>
            <w:r w:rsidR="004C39FF">
              <w:rPr>
                <w:rFonts w:ascii="Arial" w:hAnsi="Arial" w:hint="cs"/>
                <w:sz w:val="32"/>
                <w:szCs w:val="32"/>
                <w:rtl/>
                <w:lang w:bidi="ar-DZ"/>
              </w:rPr>
              <w:t xml:space="preserve">المستقيم </w:t>
            </w:r>
            <w:r>
              <w:rPr>
                <w:rFonts w:ascii="Arial" w:hAnsi="Arial" w:hint="cs"/>
                <w:sz w:val="32"/>
                <w:szCs w:val="32"/>
                <w:rtl/>
              </w:rPr>
              <w:t>(</w:t>
            </w:r>
            <w:r>
              <w:rPr>
                <w:rFonts w:ascii="Arial" w:hAnsi="Arial"/>
                <w:sz w:val="32"/>
                <w:szCs w:val="32"/>
                <w:lang w:val="en-US"/>
              </w:rPr>
              <w:t>SI</w:t>
            </w:r>
            <w:r>
              <w:rPr>
                <w:rFonts w:ascii="Arial" w:hAnsi="Arial" w:hint="cs"/>
                <w:sz w:val="32"/>
                <w:szCs w:val="32"/>
                <w:rtl/>
                <w:lang w:val="en-US"/>
              </w:rPr>
              <w:t>)</w:t>
            </w:r>
            <w:r w:rsidRPr="00293ACD">
              <w:rPr>
                <w:rFonts w:ascii="Arial" w:hAnsi="Arial"/>
                <w:sz w:val="32"/>
                <w:szCs w:val="32"/>
                <w:rtl/>
                <w:lang w:val="en-US" w:bidi="ar-DZ"/>
              </w:rPr>
              <w:t xml:space="preserve"> بالنسبة للمثلث </w:t>
            </w:r>
            <w:r w:rsidRPr="00293ACD">
              <w:rPr>
                <w:rFonts w:ascii="Arial" w:hAnsi="Arial"/>
                <w:sz w:val="32"/>
                <w:szCs w:val="32"/>
              </w:rPr>
              <w:t>RST</w:t>
            </w:r>
            <w:proofErr w:type="gramStart"/>
            <w:r w:rsidRPr="00293ACD">
              <w:rPr>
                <w:rFonts w:ascii="Arial" w:hAnsi="Arial"/>
                <w:sz w:val="32"/>
                <w:szCs w:val="32"/>
                <w:rtl/>
                <w:lang w:bidi="ar-DZ"/>
              </w:rPr>
              <w:t xml:space="preserve"> </w:t>
            </w:r>
            <w:r w:rsidR="006C5BA5">
              <w:rPr>
                <w:rFonts w:ascii="Arial" w:hAnsi="Arial" w:hint="cs"/>
                <w:sz w:val="32"/>
                <w:szCs w:val="32"/>
                <w:rtl/>
                <w:lang w:bidi="ar-DZ"/>
              </w:rPr>
              <w:t>,</w:t>
            </w:r>
            <w:proofErr w:type="gramEnd"/>
            <w:r w:rsidRPr="00293ACD">
              <w:rPr>
                <w:rFonts w:ascii="Arial" w:hAnsi="Arial"/>
                <w:sz w:val="32"/>
                <w:szCs w:val="32"/>
                <w:rtl/>
              </w:rPr>
              <w:t>ثم ا</w:t>
            </w:r>
            <w:r w:rsidRPr="00293ACD">
              <w:rPr>
                <w:rFonts w:ascii="Arial" w:hAnsi="Arial"/>
                <w:sz w:val="32"/>
                <w:szCs w:val="32"/>
                <w:rtl/>
                <w:lang w:bidi="ar-DZ"/>
              </w:rPr>
              <w:t xml:space="preserve">حسب </w:t>
            </w:r>
            <w:r w:rsidRPr="00293ACD">
              <w:rPr>
                <w:rFonts w:ascii="Arial" w:hAnsi="Arial"/>
                <w:sz w:val="32"/>
                <w:szCs w:val="32"/>
                <w:rtl/>
              </w:rPr>
              <w:t>طول</w:t>
            </w:r>
            <w:r>
              <w:rPr>
                <w:rFonts w:ascii="Arial" w:hAnsi="Arial" w:hint="cs"/>
                <w:sz w:val="32"/>
                <w:szCs w:val="32"/>
                <w:rtl/>
              </w:rPr>
              <w:t>ه</w:t>
            </w:r>
            <w:r w:rsidRPr="00293ACD">
              <w:rPr>
                <w:rFonts w:ascii="Arial" w:hAnsi="Arial"/>
                <w:sz w:val="32"/>
                <w:szCs w:val="32"/>
                <w:rtl/>
              </w:rPr>
              <w:t>.</w:t>
            </w:r>
          </w:p>
          <w:p w:rsidR="00B3363A" w:rsidRDefault="00B3363A" w:rsidP="00B3363A">
            <w:pPr>
              <w:rPr>
                <w:rFonts w:ascii="Arial" w:hAnsi="Arial" w:cs="Arial"/>
                <w:sz w:val="32"/>
                <w:szCs w:val="32"/>
                <w:rtl/>
              </w:rPr>
            </w:pPr>
            <w:r>
              <w:rPr>
                <w:rFonts w:ascii="Arial" w:hAnsi="Arial" w:cs="Arial" w:hint="cs"/>
                <w:sz w:val="32"/>
                <w:szCs w:val="32"/>
                <w:rtl/>
                <w:lang w:val="fr-FR"/>
              </w:rPr>
              <w:t xml:space="preserve"> 3 </w:t>
            </w:r>
            <w:r>
              <w:rPr>
                <w:rFonts w:ascii="Arial" w:hAnsi="Arial" w:cs="Arial" w:hint="cs"/>
                <w:sz w:val="32"/>
                <w:szCs w:val="32"/>
                <w:rtl/>
                <w:lang w:val="fr-FR" w:bidi="ar-DZ"/>
              </w:rPr>
              <w:t xml:space="preserve">ـ </w:t>
            </w:r>
            <w:r w:rsidRPr="00293ACD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 xml:space="preserve">ارسم الدائرة </w:t>
            </w:r>
            <m:oMath>
              <m:d>
                <m:dPr>
                  <m:ctrlPr>
                    <w:rPr>
                      <w:rFonts w:ascii="Cambria Math" w:hAnsi="Arial" w:cs="Arial"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32"/>
                      <w:szCs w:val="32"/>
                      <w:lang w:bidi="ar-DZ"/>
                    </w:rPr>
                    <m:t>C</m:t>
                  </m:r>
                </m:e>
              </m:d>
            </m:oMath>
            <w:r w:rsidRPr="00293ACD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 xml:space="preserve">المحيطة بالمثلث </w:t>
            </w:r>
            <w:r w:rsidRPr="00293ACD">
              <w:rPr>
                <w:rFonts w:ascii="Arial" w:hAnsi="Arial" w:cs="Arial"/>
                <w:sz w:val="32"/>
                <w:szCs w:val="32"/>
              </w:rPr>
              <w:t>RST</w:t>
            </w:r>
            <w:r w:rsidRPr="00293ACD">
              <w:rPr>
                <w:rFonts w:ascii="Arial" w:hAnsi="Arial" w:cs="Arial"/>
                <w:sz w:val="32"/>
                <w:szCs w:val="32"/>
                <w:rtl/>
              </w:rPr>
              <w:t xml:space="preserve"> </w:t>
            </w:r>
          </w:p>
          <w:p w:rsidR="00B3363A" w:rsidRPr="00293ACD" w:rsidRDefault="00B3363A" w:rsidP="00B3363A">
            <w:pPr>
              <w:rPr>
                <w:rFonts w:ascii="Arial" w:hAnsi="Arial" w:cs="Arial"/>
                <w:sz w:val="32"/>
                <w:szCs w:val="32"/>
                <w:rtl/>
                <w:lang w:val="fr-FR" w:eastAsia="fr-FR" w:bidi="ar-DZ"/>
              </w:rPr>
            </w:pPr>
            <w:r>
              <w:rPr>
                <w:rFonts w:ascii="Arial" w:hAnsi="Arial" w:cs="Arial" w:hint="cs"/>
                <w:sz w:val="32"/>
                <w:szCs w:val="32"/>
                <w:rtl/>
              </w:rPr>
              <w:t xml:space="preserve"> 4 ـ 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32"/>
                  <w:szCs w:val="32"/>
                  <w:lang w:val="fr-FR" w:eastAsia="fr-FR" w:bidi="ar-DZ"/>
                </w:rPr>
                <m:t xml:space="preserve"> </m:t>
              </m:r>
              <m:d>
                <m:dPr>
                  <m:ctrlPr>
                    <w:rPr>
                      <w:rFonts w:ascii="Cambria Math" w:hAnsi="Arial" w:cs="Arial"/>
                      <w:sz w:val="32"/>
                      <w:szCs w:val="32"/>
                      <w:lang w:val="fr-FR" w:eastAsia="fr-FR"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32"/>
                      <w:szCs w:val="32"/>
                      <w:lang w:val="fr-FR" w:eastAsia="fr-FR" w:bidi="ar-DZ"/>
                    </w:rPr>
                    <m:t>∆</m:t>
                  </m:r>
                </m:e>
              </m:d>
            </m:oMath>
            <w:r w:rsidRPr="00293ACD">
              <w:rPr>
                <w:rFonts w:ascii="Arial" w:hAnsi="Arial" w:cs="Arial"/>
                <w:sz w:val="32"/>
                <w:szCs w:val="32"/>
                <w:rtl/>
                <w:lang w:val="fr-FR" w:eastAsia="fr-FR" w:bidi="ar-DZ"/>
              </w:rPr>
              <w:t xml:space="preserve">مستقيم عمودي على </w:t>
            </w:r>
            <w:r w:rsidR="006C5BA5" w:rsidRPr="00473E23">
              <w:rPr>
                <w:position w:val="-14"/>
              </w:rPr>
              <w:object w:dxaOrig="580" w:dyaOrig="400">
                <v:shape id="_x0000_i1040" type="#_x0000_t75" style="width:29.25pt;height:20.25pt" o:ole="">
                  <v:imagedata r:id="rId36" o:title=""/>
                </v:shape>
                <o:OLEObject Type="Embed" ProgID="Equation.DSMT4" ShapeID="_x0000_i1040" DrawAspect="Content" ObjectID="_1614872011" r:id="rId37"/>
              </w:object>
            </w:r>
            <w:r w:rsidRPr="00293ACD">
              <w:rPr>
                <w:rFonts w:ascii="Arial" w:hAnsi="Arial" w:cs="Arial"/>
                <w:sz w:val="32"/>
                <w:szCs w:val="32"/>
                <w:rtl/>
                <w:lang w:val="fr-FR" w:eastAsia="fr-FR" w:bidi="ar-DZ"/>
              </w:rPr>
              <w:t xml:space="preserve"> في النقطة </w:t>
            </w:r>
            <w:r w:rsidRPr="00293ACD">
              <w:rPr>
                <w:rFonts w:ascii="Arial" w:hAnsi="Arial" w:cs="Arial"/>
                <w:sz w:val="32"/>
                <w:szCs w:val="32"/>
                <w:lang w:eastAsia="fr-FR" w:bidi="ar-DZ"/>
              </w:rPr>
              <w:t>R</w:t>
            </w:r>
            <w:r w:rsidRPr="00293ACD">
              <w:rPr>
                <w:rFonts w:ascii="Arial" w:hAnsi="Arial" w:cs="Arial"/>
                <w:sz w:val="32"/>
                <w:szCs w:val="32"/>
                <w:rtl/>
                <w:lang w:val="fr-FR" w:eastAsia="fr-FR" w:bidi="ar-DZ"/>
              </w:rPr>
              <w:t>.</w:t>
            </w:r>
          </w:p>
          <w:p w:rsidR="00B3363A" w:rsidRPr="006450BF" w:rsidRDefault="00B3363A" w:rsidP="004366AF">
            <w:pPr>
              <w:pStyle w:val="Paragraphedeliste"/>
              <w:numPr>
                <w:ilvl w:val="0"/>
                <w:numId w:val="4"/>
              </w:numPr>
              <w:tabs>
                <w:tab w:val="left" w:pos="8836"/>
                <w:tab w:val="left" w:pos="9071"/>
              </w:tabs>
              <w:bidi/>
              <w:ind w:left="423"/>
              <w:outlineLvl w:val="0"/>
              <w:rPr>
                <w:rFonts w:ascii="Arial" w:hAnsi="Arial" w:cs="Arial"/>
                <w:sz w:val="32"/>
                <w:szCs w:val="32"/>
                <w:lang w:bidi="ar-DZ"/>
              </w:rPr>
            </w:pPr>
            <w:r w:rsidRPr="006450BF">
              <w:rPr>
                <w:rFonts w:ascii="Arial" w:hAnsi="Arial" w:cs="Arial"/>
                <w:sz w:val="32"/>
                <w:szCs w:val="32"/>
                <w:rtl/>
                <w:lang w:bidi="ar-DZ"/>
              </w:rPr>
              <w:t xml:space="preserve">ما هي وضعية </w:t>
            </w:r>
            <w:r w:rsidRPr="006450BF">
              <w:rPr>
                <w:rFonts w:ascii="Arial" w:hAnsi="Arial" w:cs="Arial"/>
                <w:sz w:val="32"/>
                <w:szCs w:val="32"/>
                <w:rtl/>
              </w:rPr>
              <w:t>المستقيم</w:t>
            </w:r>
            <w:r w:rsidRPr="006450BF">
              <w:rPr>
                <w:rFonts w:ascii="Arial" w:hAnsi="Arial" w:cs="Arial"/>
                <w:sz w:val="32"/>
                <w:szCs w:val="32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Arial" w:cs="Arial"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32"/>
                      <w:szCs w:val="32"/>
                      <w:lang w:bidi="ar-DZ"/>
                    </w:rPr>
                    <m:t>∆</m:t>
                  </m:r>
                </m:e>
              </m:d>
            </m:oMath>
            <w:r w:rsidRPr="006450BF">
              <w:rPr>
                <w:rFonts w:ascii="Arial" w:hAnsi="Arial" w:cs="Arial"/>
                <w:sz w:val="32"/>
                <w:szCs w:val="32"/>
                <w:rtl/>
                <w:lang w:bidi="ar-DZ"/>
              </w:rPr>
              <w:t xml:space="preserve"> بالنسبة للدائرة </w:t>
            </w:r>
            <m:oMath>
              <m:d>
                <m:dPr>
                  <m:ctrlPr>
                    <w:rPr>
                      <w:rFonts w:ascii="Cambria Math" w:hAnsi="Arial" w:cs="Arial"/>
                      <w:sz w:val="32"/>
                      <w:szCs w:val="32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32"/>
                      <w:szCs w:val="32"/>
                      <w:lang w:bidi="ar-DZ"/>
                    </w:rPr>
                    <m:t>C</m:t>
                  </m:r>
                </m:e>
              </m:d>
            </m:oMath>
            <w:r w:rsidRPr="006450BF">
              <w:rPr>
                <w:rFonts w:ascii="Arial" w:hAnsi="Arial" w:cs="Arial"/>
                <w:sz w:val="32"/>
                <w:szCs w:val="32"/>
                <w:rtl/>
                <w:lang w:bidi="ar-DZ"/>
              </w:rPr>
              <w:t xml:space="preserve"> ؟ </w:t>
            </w:r>
            <w:r w:rsidR="00CA0030">
              <w:rPr>
                <w:rFonts w:ascii="Arial" w:hAnsi="Arial" w:cs="Arial" w:hint="cs"/>
                <w:sz w:val="32"/>
                <w:szCs w:val="32"/>
                <w:rtl/>
                <w:lang w:bidi="ar-DZ"/>
              </w:rPr>
              <w:t>علل؟</w:t>
            </w:r>
          </w:p>
          <w:p w:rsidR="00A67BE9" w:rsidRDefault="00A67BE9" w:rsidP="004366AF">
            <w:pPr>
              <w:pStyle w:val="Paragraphedeliste"/>
              <w:numPr>
                <w:ilvl w:val="0"/>
                <w:numId w:val="3"/>
              </w:numPr>
              <w:tabs>
                <w:tab w:val="left" w:pos="8836"/>
                <w:tab w:val="left" w:pos="9071"/>
              </w:tabs>
              <w:bidi/>
              <w:outlineLvl w:val="0"/>
              <w:rPr>
                <w:rFonts w:ascii="Arial" w:hAnsi="Arial" w:cs="Arial"/>
                <w:sz w:val="32"/>
                <w:szCs w:val="32"/>
                <w:lang w:bidi="ar-DZ"/>
              </w:rPr>
            </w:pPr>
            <w:r>
              <w:rPr>
                <w:rFonts w:ascii="Arial" w:hAnsi="Arial" w:cs="Arial" w:hint="cs"/>
                <w:sz w:val="32"/>
                <w:szCs w:val="32"/>
                <w:rtl/>
              </w:rPr>
              <w:t xml:space="preserve">عين النقطة </w:t>
            </w:r>
            <w:r w:rsidR="003E229A" w:rsidRPr="00473E23">
              <w:rPr>
                <w:position w:val="-4"/>
              </w:rPr>
              <w:object w:dxaOrig="320" w:dyaOrig="260">
                <v:shape id="_x0000_i1041" type="#_x0000_t75" style="width:15.75pt;height:12.75pt" o:ole="">
                  <v:imagedata r:id="rId38" o:title=""/>
                </v:shape>
                <o:OLEObject Type="Embed" ProgID="Equation.DSMT4" ShapeID="_x0000_i1041" DrawAspect="Content" ObjectID="_1614872012" r:id="rId39"/>
              </w:object>
            </w:r>
            <w:r>
              <w:rPr>
                <w:rFonts w:ascii="Arial" w:hAnsi="Arial" w:cs="Arial" w:hint="cs"/>
                <w:sz w:val="32"/>
                <w:szCs w:val="32"/>
                <w:rtl/>
              </w:rPr>
              <w:t xml:space="preserve">نظيرة النقطة </w:t>
            </w:r>
            <w:r w:rsidR="003E229A" w:rsidRPr="003E229A">
              <w:rPr>
                <w:position w:val="-6"/>
              </w:rPr>
              <w:object w:dxaOrig="220" w:dyaOrig="279">
                <v:shape id="_x0000_i1042" type="#_x0000_t75" style="width:11.25pt;height:14.25pt" o:ole="">
                  <v:imagedata r:id="rId40" o:title=""/>
                </v:shape>
                <o:OLEObject Type="Embed" ProgID="Equation.DSMT4" ShapeID="_x0000_i1042" DrawAspect="Content" ObjectID="_1614872013" r:id="rId41"/>
              </w:object>
            </w:r>
            <w:r>
              <w:rPr>
                <w:rFonts w:ascii="Arial" w:hAnsi="Arial" w:cs="Arial" w:hint="cs"/>
                <w:sz w:val="32"/>
                <w:szCs w:val="32"/>
                <w:rtl/>
              </w:rPr>
              <w:t xml:space="preserve">بالنسبة الى </w:t>
            </w:r>
            <w:r w:rsidR="003E229A" w:rsidRPr="00473E23">
              <w:rPr>
                <w:position w:val="-4"/>
              </w:rPr>
              <w:object w:dxaOrig="200" w:dyaOrig="260">
                <v:shape id="_x0000_i1043" type="#_x0000_t75" style="width:9.75pt;height:12.75pt" o:ole="">
                  <v:imagedata r:id="rId34" o:title=""/>
                </v:shape>
                <o:OLEObject Type="Embed" ProgID="Equation.DSMT4" ShapeID="_x0000_i1043" DrawAspect="Content" ObjectID="_1614872014" r:id="rId42"/>
              </w:object>
            </w:r>
          </w:p>
          <w:p w:rsidR="00A67BE9" w:rsidRPr="006450BF" w:rsidRDefault="00A67BE9" w:rsidP="004366AF">
            <w:pPr>
              <w:pStyle w:val="Paragraphedeliste"/>
              <w:numPr>
                <w:ilvl w:val="0"/>
                <w:numId w:val="4"/>
              </w:numPr>
              <w:tabs>
                <w:tab w:val="left" w:pos="8836"/>
                <w:tab w:val="left" w:pos="9071"/>
              </w:tabs>
              <w:bidi/>
              <w:outlineLvl w:val="0"/>
              <w:rPr>
                <w:rFonts w:ascii="Arial" w:hAnsi="Arial" w:cs="Arial"/>
                <w:sz w:val="32"/>
                <w:szCs w:val="32"/>
                <w:lang w:bidi="ar-DZ"/>
              </w:rPr>
            </w:pPr>
            <w:r w:rsidRPr="006450BF">
              <w:rPr>
                <w:rFonts w:ascii="Arial" w:hAnsi="Arial" w:cs="Arial" w:hint="cs"/>
                <w:sz w:val="32"/>
                <w:szCs w:val="32"/>
                <w:rtl/>
              </w:rPr>
              <w:t xml:space="preserve">ما طبيعة الرباعي </w:t>
            </w:r>
            <w:r w:rsidR="00332CE6" w:rsidRPr="006450BF">
              <w:rPr>
                <w:rFonts w:ascii="Arial" w:hAnsi="Arial" w:cs="Arial"/>
                <w:sz w:val="32"/>
                <w:szCs w:val="32"/>
              </w:rPr>
              <w:t>RMTS</w:t>
            </w:r>
            <w:r w:rsidR="00332CE6" w:rsidRPr="006450BF">
              <w:rPr>
                <w:rFonts w:ascii="Arial" w:hAnsi="Arial" w:cs="Arial" w:hint="cs"/>
                <w:sz w:val="32"/>
                <w:szCs w:val="32"/>
                <w:rtl/>
              </w:rPr>
              <w:t>؟ علل؟</w:t>
            </w:r>
          </w:p>
          <w:p w:rsidR="00BD232B" w:rsidRPr="006450BF" w:rsidRDefault="00BD232B" w:rsidP="004366AF">
            <w:pPr>
              <w:pStyle w:val="Paragraphedeliste"/>
              <w:numPr>
                <w:ilvl w:val="0"/>
                <w:numId w:val="4"/>
              </w:numPr>
              <w:tabs>
                <w:tab w:val="left" w:pos="1825"/>
              </w:tabs>
              <w:bidi/>
              <w:spacing w:after="200" w:line="360" w:lineRule="auto"/>
              <w:rPr>
                <w:rFonts w:ascii="Arial" w:hAnsi="Arial"/>
                <w:sz w:val="28"/>
                <w:szCs w:val="28"/>
              </w:rPr>
            </w:pPr>
            <w:r w:rsidRPr="006450BF">
              <w:rPr>
                <w:rFonts w:ascii="Arial" w:hAnsi="Arial"/>
                <w:sz w:val="32"/>
                <w:szCs w:val="32"/>
                <w:rtl/>
              </w:rPr>
              <w:t xml:space="preserve">ما هو بعد </w:t>
            </w:r>
            <w:r w:rsidR="00875BD0" w:rsidRPr="006450BF">
              <w:rPr>
                <w:rFonts w:ascii="Arial" w:hAnsi="Arial" w:hint="cs"/>
                <w:sz w:val="32"/>
                <w:szCs w:val="32"/>
                <w:rtl/>
              </w:rPr>
              <w:t xml:space="preserve">النقطة </w:t>
            </w:r>
            <w:r w:rsidR="003E229A" w:rsidRPr="00473E23">
              <w:rPr>
                <w:position w:val="-4"/>
              </w:rPr>
              <w:object w:dxaOrig="320" w:dyaOrig="260">
                <v:shape id="_x0000_i1044" type="#_x0000_t75" style="width:15.75pt;height:12.75pt" o:ole="">
                  <v:imagedata r:id="rId43" o:title=""/>
                </v:shape>
                <o:OLEObject Type="Embed" ProgID="Equation.DSMT4" ShapeID="_x0000_i1044" DrawAspect="Content" ObjectID="_1614872015" r:id="rId44"/>
              </w:object>
            </w:r>
            <w:r w:rsidRPr="006450BF">
              <w:rPr>
                <w:rFonts w:ascii="Arial" w:hAnsi="Arial"/>
                <w:sz w:val="32"/>
                <w:szCs w:val="32"/>
                <w:rtl/>
              </w:rPr>
              <w:t>عن</w:t>
            </w:r>
            <w:r w:rsidR="00875BD0">
              <w:rPr>
                <w:rFonts w:ascii="Arial" w:hAnsi="Arial" w:hint="cs"/>
                <w:sz w:val="32"/>
                <w:szCs w:val="32"/>
                <w:rtl/>
              </w:rPr>
              <w:t xml:space="preserve"> </w:t>
            </w:r>
            <w:proofErr w:type="gramStart"/>
            <w:r w:rsidR="00875BD0">
              <w:rPr>
                <w:rFonts w:ascii="Arial" w:hAnsi="Arial" w:hint="cs"/>
                <w:sz w:val="32"/>
                <w:szCs w:val="32"/>
                <w:rtl/>
              </w:rPr>
              <w:t>المستقيم</w:t>
            </w:r>
            <w:r w:rsidR="00875BD0" w:rsidRPr="006450BF">
              <w:rPr>
                <w:rFonts w:ascii="Arial" w:hAnsi="Arial"/>
                <w:sz w:val="32"/>
                <w:szCs w:val="32"/>
              </w:rPr>
              <w:t>(</w:t>
            </w:r>
            <w:proofErr w:type="gramEnd"/>
            <w:r w:rsidR="00875BD0" w:rsidRPr="006450BF">
              <w:rPr>
                <w:rFonts w:ascii="Arial" w:hAnsi="Arial"/>
                <w:sz w:val="32"/>
                <w:szCs w:val="32"/>
              </w:rPr>
              <w:t>ST)</w:t>
            </w:r>
            <w:r w:rsidR="00332CE6" w:rsidRPr="006450BF">
              <w:rPr>
                <w:rFonts w:ascii="Arial" w:hAnsi="Arial"/>
                <w:sz w:val="32"/>
                <w:szCs w:val="32"/>
              </w:rPr>
              <w:t xml:space="preserve"> </w:t>
            </w:r>
            <w:r w:rsidRPr="006450BF">
              <w:rPr>
                <w:rFonts w:ascii="Arial" w:hAnsi="Arial" w:hint="cs"/>
                <w:sz w:val="32"/>
                <w:szCs w:val="32"/>
                <w:rtl/>
              </w:rPr>
              <w:t>؟</w:t>
            </w:r>
          </w:p>
          <w:p w:rsidR="0020212D" w:rsidRDefault="00A55DCC" w:rsidP="00A55DCC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bookmarkStart w:id="0" w:name="_GoBack"/>
            <w:proofErr w:type="spellStart"/>
            <w:proofErr w:type="gramStart"/>
            <w:r>
              <w:rPr>
                <w:b/>
                <w:bCs/>
                <w:sz w:val="28"/>
                <w:szCs w:val="28"/>
              </w:rPr>
              <w:t>Belhocine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:</w:t>
            </w:r>
            <w:proofErr w:type="gramEnd"/>
            <w:r>
              <w:rPr>
                <w:b/>
                <w:bCs/>
                <w:sz w:val="28"/>
                <w:szCs w:val="28"/>
              </w:rPr>
              <w:t xml:space="preserve"> </w:t>
            </w:r>
            <w:hyperlink r:id="rId45" w:history="1">
              <w:r w:rsidRPr="00E972B5">
                <w:rPr>
                  <w:rStyle w:val="Lienhypertexte"/>
                  <w:b/>
                  <w:bCs/>
                  <w:sz w:val="28"/>
                  <w:szCs w:val="28"/>
                </w:rPr>
                <w:t>https://prof27math.weebly.com/</w:t>
              </w:r>
            </w:hyperlink>
          </w:p>
          <w:bookmarkEnd w:id="0"/>
          <w:p w:rsidR="00073010" w:rsidRDefault="00A55DCC" w:rsidP="00D6012A">
            <w:pPr>
              <w:rPr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noProof/>
                <w:sz w:val="40"/>
                <w:szCs w:val="40"/>
                <w:lang w:val="ar-SA"/>
              </w:rPr>
              <w:pict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_x0000_s1204" type="#_x0000_t16" style="position:absolute;left:0;text-align:left;margin-left:20.9pt;margin-top:16.15pt;width:507.75pt;height:41.25pt;z-index:251660800" adj="3430" strokecolor="#c9c9c9" strokeweight="1pt">
                  <v:fill color2="#dbdbdb" focusposition="1" focussize="" focus="100%" type="gradient"/>
                  <v:shadow on="t" type="perspective" color="#525252" opacity=".5" offset="1pt" offset2="-3pt"/>
                  <v:textbox>
                    <w:txbxContent>
                      <w:p w:rsidR="00CD64B6" w:rsidRPr="00E26CF4" w:rsidRDefault="00CD64B6" w:rsidP="00CD64B6">
                        <w:pPr>
                          <w:jc w:val="center"/>
                          <w:rPr>
                            <w:sz w:val="32"/>
                            <w:szCs w:val="32"/>
                            <w:rtl/>
                            <w:lang w:bidi="ar-DZ"/>
                          </w:rPr>
                        </w:pPr>
                        <w:r w:rsidRPr="00E26CF4">
                          <w:rPr>
                            <w:rFonts w:hint="cs"/>
                            <w:sz w:val="32"/>
                            <w:szCs w:val="32"/>
                            <w:rtl/>
                            <w:lang w:bidi="ar-DZ"/>
                          </w:rPr>
                          <w:t>أنت قادر عل</w:t>
                        </w:r>
                        <w:r w:rsidRPr="00E26CF4">
                          <w:rPr>
                            <w:rFonts w:hint="eastAsia"/>
                            <w:sz w:val="32"/>
                            <w:szCs w:val="32"/>
                            <w:rtl/>
                            <w:lang w:bidi="ar-DZ"/>
                          </w:rPr>
                          <w:t>ى</w:t>
                        </w:r>
                        <w:r w:rsidRPr="00E26CF4">
                          <w:rPr>
                            <w:rFonts w:hint="cs"/>
                            <w:sz w:val="32"/>
                            <w:szCs w:val="32"/>
                            <w:rtl/>
                            <w:lang w:bidi="ar-DZ"/>
                          </w:rPr>
                          <w:t xml:space="preserve"> النجاح في حل الاختبار، حماسك ودقتك توصلك للنتيجة المرجوة</w:t>
                        </w:r>
                        <w:proofErr w:type="gramStart"/>
                        <w:r>
                          <w:rPr>
                            <w:rFonts w:hint="cs"/>
                            <w:sz w:val="32"/>
                            <w:szCs w:val="32"/>
                            <w:rtl/>
                            <w:lang w:bidi="ar-DZ"/>
                          </w:rPr>
                          <w:t>....اهدأ</w:t>
                        </w:r>
                        <w:proofErr w:type="gramEnd"/>
                        <w:r>
                          <w:rPr>
                            <w:rFonts w:hint="cs"/>
                            <w:sz w:val="32"/>
                            <w:szCs w:val="32"/>
                            <w:rtl/>
                            <w:lang w:bidi="ar-DZ"/>
                          </w:rPr>
                          <w:t xml:space="preserve"> يا بني </w:t>
                        </w:r>
                      </w:p>
                    </w:txbxContent>
                  </v:textbox>
                </v:shape>
              </w:pict>
            </w:r>
          </w:p>
          <w:p w:rsidR="00073010" w:rsidRDefault="00073010" w:rsidP="00D6012A">
            <w:pPr>
              <w:rPr>
                <w:b/>
                <w:bCs/>
                <w:sz w:val="28"/>
                <w:szCs w:val="28"/>
              </w:rPr>
            </w:pPr>
          </w:p>
          <w:p w:rsidR="0020212D" w:rsidRDefault="0020212D" w:rsidP="00D6012A">
            <w:pPr>
              <w:rPr>
                <w:b/>
                <w:bCs/>
                <w:sz w:val="28"/>
                <w:szCs w:val="28"/>
              </w:rPr>
            </w:pPr>
          </w:p>
          <w:p w:rsidR="0020212D" w:rsidRPr="0020212D" w:rsidRDefault="0020212D" w:rsidP="00D6012A">
            <w:pPr>
              <w:rPr>
                <w:b/>
                <w:bCs/>
                <w:sz w:val="28"/>
                <w:szCs w:val="28"/>
                <w:rtl/>
              </w:rPr>
            </w:pPr>
          </w:p>
        </w:tc>
      </w:tr>
      <w:tr w:rsidR="00093CD2" w:rsidRPr="000934D9" w:rsidTr="00E235A8">
        <w:tc>
          <w:tcPr>
            <w:tcW w:w="3096" w:type="dxa"/>
            <w:tcBorders>
              <w:top w:val="double" w:sz="6" w:space="0" w:color="auto"/>
              <w:left w:val="double" w:sz="6" w:space="0" w:color="auto"/>
              <w:bottom w:val="double" w:sz="2" w:space="0" w:color="auto"/>
              <w:right w:val="double" w:sz="6" w:space="0" w:color="auto"/>
            </w:tcBorders>
          </w:tcPr>
          <w:p w:rsidR="00093CD2" w:rsidRPr="00C30F93" w:rsidRDefault="00093CD2" w:rsidP="00AC30EE">
            <w:pPr>
              <w:jc w:val="center"/>
              <w:rPr>
                <w:sz w:val="28"/>
                <w:szCs w:val="28"/>
                <w:rtl/>
              </w:rPr>
            </w:pPr>
            <w:r w:rsidRPr="00C30F93">
              <w:rPr>
                <w:rFonts w:hint="cs"/>
                <w:sz w:val="28"/>
                <w:szCs w:val="28"/>
                <w:rtl/>
              </w:rPr>
              <w:t xml:space="preserve">صفحة </w:t>
            </w:r>
            <w:r w:rsidRPr="00C30F93">
              <w:rPr>
                <w:sz w:val="28"/>
                <w:szCs w:val="28"/>
              </w:rPr>
              <w:t>2</w:t>
            </w:r>
            <w:r w:rsidRPr="00C30F93">
              <w:rPr>
                <w:rFonts w:hint="cs"/>
                <w:sz w:val="28"/>
                <w:szCs w:val="28"/>
                <w:rtl/>
              </w:rPr>
              <w:t>/ 2</w:t>
            </w:r>
          </w:p>
        </w:tc>
        <w:tc>
          <w:tcPr>
            <w:tcW w:w="3758" w:type="dxa"/>
            <w:gridSpan w:val="3"/>
            <w:tcBorders>
              <w:top w:val="double" w:sz="6" w:space="0" w:color="auto"/>
              <w:left w:val="double" w:sz="6" w:space="0" w:color="auto"/>
              <w:bottom w:val="double" w:sz="2" w:space="0" w:color="auto"/>
              <w:right w:val="double" w:sz="6" w:space="0" w:color="auto"/>
            </w:tcBorders>
          </w:tcPr>
          <w:p w:rsidR="00093CD2" w:rsidRPr="00C30F93" w:rsidRDefault="00093CD2" w:rsidP="00AC30EE">
            <w:pPr>
              <w:jc w:val="center"/>
              <w:rPr>
                <w:sz w:val="28"/>
                <w:szCs w:val="28"/>
                <w:rtl/>
              </w:rPr>
            </w:pPr>
            <w:proofErr w:type="spellStart"/>
            <w:r w:rsidRPr="00C30F93">
              <w:rPr>
                <w:rFonts w:hint="cs"/>
                <w:sz w:val="28"/>
                <w:szCs w:val="28"/>
                <w:rtl/>
              </w:rPr>
              <w:t>إنتهـــــــــــى</w:t>
            </w:r>
            <w:proofErr w:type="spellEnd"/>
          </w:p>
        </w:tc>
        <w:tc>
          <w:tcPr>
            <w:tcW w:w="4134" w:type="dxa"/>
            <w:tcBorders>
              <w:top w:val="double" w:sz="6" w:space="0" w:color="auto"/>
              <w:left w:val="double" w:sz="6" w:space="0" w:color="auto"/>
              <w:bottom w:val="double" w:sz="2" w:space="0" w:color="auto"/>
              <w:right w:val="double" w:sz="4" w:space="0" w:color="auto"/>
            </w:tcBorders>
          </w:tcPr>
          <w:p w:rsidR="00093CD2" w:rsidRPr="00862864" w:rsidRDefault="00332CE6" w:rsidP="00101847">
            <w:pPr>
              <w:jc w:val="center"/>
              <w:rPr>
                <w:sz w:val="28"/>
                <w:szCs w:val="28"/>
                <w:rtl/>
              </w:rPr>
            </w:pPr>
            <w:r w:rsidRPr="00862864">
              <w:rPr>
                <w:rFonts w:hint="cs"/>
                <w:sz w:val="28"/>
                <w:szCs w:val="28"/>
                <w:rtl/>
              </w:rPr>
              <w:t>أستاذ</w:t>
            </w:r>
            <w:r w:rsidR="009A7DA8" w:rsidRPr="00862864">
              <w:rPr>
                <w:rFonts w:hint="cs"/>
                <w:sz w:val="28"/>
                <w:szCs w:val="28"/>
                <w:rtl/>
              </w:rPr>
              <w:t xml:space="preserve"> الم</w:t>
            </w:r>
            <w:r w:rsidR="00101847">
              <w:rPr>
                <w:rFonts w:hint="cs"/>
                <w:sz w:val="28"/>
                <w:szCs w:val="28"/>
                <w:rtl/>
              </w:rPr>
              <w:t>ــ</w:t>
            </w:r>
            <w:r w:rsidR="009A7DA8" w:rsidRPr="00862864">
              <w:rPr>
                <w:rFonts w:hint="cs"/>
                <w:sz w:val="28"/>
                <w:szCs w:val="28"/>
                <w:rtl/>
              </w:rPr>
              <w:t xml:space="preserve">ادة: </w:t>
            </w:r>
            <w:proofErr w:type="spellStart"/>
            <w:r w:rsidR="009A7DA8" w:rsidRPr="00862864">
              <w:rPr>
                <w:rFonts w:hint="cs"/>
                <w:sz w:val="28"/>
                <w:szCs w:val="28"/>
                <w:rtl/>
              </w:rPr>
              <w:t>ك</w:t>
            </w:r>
            <w:r w:rsidR="00101847">
              <w:rPr>
                <w:rFonts w:hint="cs"/>
                <w:sz w:val="28"/>
                <w:szCs w:val="28"/>
                <w:rtl/>
              </w:rPr>
              <w:t>ــ</w:t>
            </w:r>
            <w:r w:rsidR="009A7DA8" w:rsidRPr="00862864">
              <w:rPr>
                <w:rFonts w:hint="cs"/>
                <w:sz w:val="28"/>
                <w:szCs w:val="28"/>
                <w:rtl/>
              </w:rPr>
              <w:t>نيوش</w:t>
            </w:r>
            <w:proofErr w:type="spellEnd"/>
            <w:r w:rsidR="009A7DA8" w:rsidRPr="00862864">
              <w:rPr>
                <w:rFonts w:hint="cs"/>
                <w:sz w:val="28"/>
                <w:szCs w:val="28"/>
                <w:rtl/>
              </w:rPr>
              <w:t xml:space="preserve"> مسع</w:t>
            </w:r>
            <w:r w:rsidR="00101847">
              <w:rPr>
                <w:rFonts w:hint="cs"/>
                <w:sz w:val="28"/>
                <w:szCs w:val="28"/>
                <w:rtl/>
              </w:rPr>
              <w:t>ـ</w:t>
            </w:r>
            <w:r w:rsidR="009A7DA8" w:rsidRPr="00862864">
              <w:rPr>
                <w:rFonts w:hint="cs"/>
                <w:sz w:val="28"/>
                <w:szCs w:val="28"/>
                <w:rtl/>
              </w:rPr>
              <w:t>ود</w:t>
            </w:r>
          </w:p>
        </w:tc>
      </w:tr>
      <w:tr w:rsidR="00191EC5" w:rsidTr="000F0F22">
        <w:tc>
          <w:tcPr>
            <w:tcW w:w="10988" w:type="dxa"/>
            <w:gridSpan w:val="5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91EC5" w:rsidRDefault="00191EC5" w:rsidP="00D6012A">
            <w:pPr>
              <w:rPr>
                <w:rtl/>
              </w:rPr>
            </w:pPr>
          </w:p>
          <w:p w:rsidR="00C05C4D" w:rsidRPr="00E558E5" w:rsidRDefault="00C05C4D" w:rsidP="00C05C4D">
            <w:pPr>
              <w:tabs>
                <w:tab w:val="left" w:pos="1825"/>
                <w:tab w:val="left" w:pos="7377"/>
              </w:tabs>
              <w:spacing w:after="200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E558E5">
              <w:rPr>
                <w:rFonts w:ascii="Arial" w:hAnsi="Arial" w:cs="Arial"/>
                <w:sz w:val="32"/>
                <w:szCs w:val="32"/>
                <w:rtl/>
                <w:lang w:val="fr-FR"/>
              </w:rPr>
              <w:t xml:space="preserve">قطعة أرضية على شكل مثلث </w:t>
            </w:r>
            <w:r w:rsidRPr="00E558E5">
              <w:rPr>
                <w:rFonts w:ascii="Arial" w:hAnsi="Arial" w:cs="Arial"/>
                <w:sz w:val="32"/>
                <w:szCs w:val="32"/>
                <w:lang w:val="fr-FR"/>
              </w:rPr>
              <w:t>ABC</w:t>
            </w:r>
            <w:r w:rsidRPr="00E558E5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 xml:space="preserve"> قائم في </w:t>
            </w:r>
            <w:r w:rsidRPr="00E558E5">
              <w:rPr>
                <w:rFonts w:ascii="Arial" w:hAnsi="Arial" w:cs="Arial"/>
                <w:sz w:val="32"/>
                <w:szCs w:val="32"/>
                <w:lang w:val="fr-FR"/>
              </w:rPr>
              <w:t>C</w:t>
            </w:r>
            <w:proofErr w:type="gramStart"/>
            <w:r w:rsidRPr="00E558E5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>حيث :</w:t>
            </w:r>
            <w:proofErr w:type="gramEnd"/>
            <w:r w:rsidRPr="00E558E5">
              <w:rPr>
                <w:rFonts w:ascii="Arial" w:hAnsi="Arial" w:cs="Arial"/>
                <w:sz w:val="32"/>
                <w:szCs w:val="32"/>
                <w:lang w:val="fr-FR"/>
              </w:rPr>
              <w:t xml:space="preserve"> AC =60m</w:t>
            </w:r>
            <w:r w:rsidRPr="00E558E5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 xml:space="preserve"> ، </w:t>
            </w:r>
            <w:r w:rsidRPr="00E558E5">
              <w:rPr>
                <w:rFonts w:ascii="Arial" w:hAnsi="Arial" w:cs="Arial"/>
                <w:sz w:val="32"/>
                <w:szCs w:val="32"/>
                <w:lang w:val="fr-FR"/>
              </w:rPr>
              <w:t>AB =100m</w:t>
            </w:r>
          </w:p>
          <w:p w:rsidR="00E44C3F" w:rsidRDefault="00C05C4D" w:rsidP="004366AF">
            <w:pPr>
              <w:pStyle w:val="Paragraphedeliste"/>
              <w:numPr>
                <w:ilvl w:val="0"/>
                <w:numId w:val="1"/>
              </w:numPr>
              <w:bidi/>
              <w:jc w:val="lowKashida"/>
              <w:rPr>
                <w:rFonts w:ascii="Arial" w:hAnsi="Arial"/>
                <w:sz w:val="32"/>
                <w:szCs w:val="32"/>
              </w:rPr>
            </w:pPr>
            <w:r w:rsidRPr="00C05C4D">
              <w:rPr>
                <w:rFonts w:ascii="Arial" w:hAnsi="Arial" w:hint="cs"/>
                <w:color w:val="000000"/>
                <w:sz w:val="32"/>
                <w:szCs w:val="32"/>
                <w:rtl/>
                <w:lang w:bidi="ar-DZ"/>
              </w:rPr>
              <w:t>أ</w:t>
            </w:r>
            <w:r w:rsidRPr="00C05C4D">
              <w:rPr>
                <w:rFonts w:ascii="Arial" w:hAnsi="Arial"/>
                <w:color w:val="000000"/>
                <w:sz w:val="32"/>
                <w:szCs w:val="32"/>
                <w:rtl/>
                <w:lang w:bidi="ar-DZ"/>
              </w:rPr>
              <w:t>حسب الطول</w:t>
            </w:r>
            <w:proofErr w:type="gramStart"/>
            <w:r w:rsidRPr="00C05C4D">
              <w:rPr>
                <w:rFonts w:ascii="Arial" w:hAnsi="Arial"/>
                <w:sz w:val="32"/>
                <w:szCs w:val="32"/>
              </w:rPr>
              <w:t>BC</w:t>
            </w:r>
            <w:r>
              <w:rPr>
                <w:rFonts w:ascii="Arial" w:hAnsi="Arial"/>
                <w:sz w:val="32"/>
                <w:szCs w:val="32"/>
              </w:rPr>
              <w:t xml:space="preserve"> </w:t>
            </w:r>
            <w:r w:rsidRPr="00C05C4D">
              <w:rPr>
                <w:rFonts w:ascii="Arial" w:hAnsi="Arial" w:hint="cs"/>
                <w:sz w:val="32"/>
                <w:szCs w:val="32"/>
                <w:rtl/>
              </w:rPr>
              <w:t xml:space="preserve"> ؟</w:t>
            </w:r>
            <w:proofErr w:type="gramEnd"/>
            <w:r w:rsidRPr="00C05C4D">
              <w:rPr>
                <w:rFonts w:ascii="Arial" w:hAnsi="Arial" w:hint="cs"/>
                <w:sz w:val="32"/>
                <w:szCs w:val="32"/>
                <w:rtl/>
              </w:rPr>
              <w:t xml:space="preserve"> .</w:t>
            </w:r>
          </w:p>
          <w:p w:rsidR="00C05C4D" w:rsidRPr="00C05C4D" w:rsidRDefault="00C05C4D" w:rsidP="00C05C4D">
            <w:pPr>
              <w:tabs>
                <w:tab w:val="left" w:pos="1825"/>
              </w:tabs>
              <w:spacing w:line="360" w:lineRule="auto"/>
              <w:ind w:left="360"/>
              <w:rPr>
                <w:rFonts w:ascii="Arial" w:hAnsi="Arial"/>
                <w:sz w:val="32"/>
                <w:szCs w:val="32"/>
              </w:rPr>
            </w:pPr>
            <w:r w:rsidRPr="00C05C4D">
              <w:rPr>
                <w:rFonts w:ascii="Arial" w:hAnsi="Arial" w:hint="cs"/>
                <w:sz w:val="32"/>
                <w:szCs w:val="32"/>
                <w:rtl/>
              </w:rPr>
              <w:t xml:space="preserve">- </w:t>
            </w:r>
            <w:proofErr w:type="gramStart"/>
            <w:r w:rsidRPr="00C05C4D">
              <w:rPr>
                <w:rFonts w:ascii="Arial" w:hAnsi="Arial"/>
                <w:sz w:val="32"/>
                <w:szCs w:val="32"/>
                <w:rtl/>
              </w:rPr>
              <w:t>لتكن</w:t>
            </w:r>
            <w:r w:rsidRPr="00C05C4D">
              <w:rPr>
                <w:rFonts w:ascii="Arial" w:hAnsi="Arial"/>
                <w:sz w:val="32"/>
                <w:szCs w:val="32"/>
              </w:rPr>
              <w:t>(</w:t>
            </w:r>
            <w:proofErr w:type="gramEnd"/>
            <w:r w:rsidRPr="00C05C4D">
              <w:rPr>
                <w:rFonts w:ascii="Arial" w:hAnsi="Arial"/>
                <w:sz w:val="32"/>
                <w:szCs w:val="32"/>
              </w:rPr>
              <w:t>C )</w:t>
            </w:r>
            <w:r>
              <w:rPr>
                <w:rFonts w:ascii="Arial" w:hAnsi="Arial"/>
                <w:sz w:val="32"/>
                <w:szCs w:val="32"/>
              </w:rPr>
              <w:t xml:space="preserve"> </w:t>
            </w:r>
            <w:r w:rsidRPr="00C05C4D">
              <w:rPr>
                <w:rFonts w:ascii="Arial" w:hAnsi="Arial"/>
                <w:sz w:val="32"/>
                <w:szCs w:val="32"/>
                <w:rtl/>
              </w:rPr>
              <w:t xml:space="preserve">الدائرة المحيطة بالمثلث </w:t>
            </w:r>
            <w:r w:rsidRPr="00C05C4D">
              <w:rPr>
                <w:rFonts w:ascii="Arial" w:hAnsi="Arial"/>
                <w:sz w:val="32"/>
                <w:szCs w:val="32"/>
              </w:rPr>
              <w:t>ABC</w:t>
            </w:r>
            <w:r w:rsidRPr="00C05C4D">
              <w:rPr>
                <w:rFonts w:ascii="Arial" w:hAnsi="Arial"/>
                <w:sz w:val="32"/>
                <w:szCs w:val="32"/>
                <w:rtl/>
              </w:rPr>
              <w:t xml:space="preserve">ما هو مركزها سمه </w:t>
            </w:r>
            <w:r w:rsidRPr="00C05C4D">
              <w:rPr>
                <w:rFonts w:ascii="Arial" w:hAnsi="Arial"/>
                <w:sz w:val="32"/>
                <w:szCs w:val="32"/>
              </w:rPr>
              <w:t xml:space="preserve">M </w:t>
            </w:r>
            <w:r w:rsidRPr="00C05C4D">
              <w:rPr>
                <w:rFonts w:ascii="Arial" w:hAnsi="Arial"/>
                <w:sz w:val="32"/>
                <w:szCs w:val="32"/>
                <w:rtl/>
              </w:rPr>
              <w:t xml:space="preserve">؟ </w:t>
            </w:r>
            <w:r w:rsidRPr="00C05C4D">
              <w:rPr>
                <w:rFonts w:ascii="Arial" w:hAnsi="Arial" w:hint="cs"/>
                <w:sz w:val="32"/>
                <w:szCs w:val="32"/>
                <w:rtl/>
              </w:rPr>
              <w:t xml:space="preserve">ثم </w:t>
            </w:r>
            <w:r w:rsidRPr="00C05C4D">
              <w:rPr>
                <w:rFonts w:ascii="Arial" w:hAnsi="Arial"/>
                <w:sz w:val="32"/>
                <w:szCs w:val="32"/>
                <w:rtl/>
              </w:rPr>
              <w:t xml:space="preserve">استنتج نصف </w:t>
            </w:r>
            <w:proofErr w:type="gramStart"/>
            <w:r w:rsidRPr="00C05C4D">
              <w:rPr>
                <w:rFonts w:ascii="Arial" w:hAnsi="Arial"/>
                <w:sz w:val="32"/>
                <w:szCs w:val="32"/>
                <w:rtl/>
              </w:rPr>
              <w:t>قطرها ؟</w:t>
            </w:r>
            <w:proofErr w:type="gramEnd"/>
          </w:p>
          <w:p w:rsidR="00C05C4D" w:rsidRPr="00E558E5" w:rsidRDefault="00C05C4D" w:rsidP="004366AF">
            <w:pPr>
              <w:pStyle w:val="Paragraphedeliste"/>
              <w:numPr>
                <w:ilvl w:val="0"/>
                <w:numId w:val="1"/>
              </w:numPr>
              <w:tabs>
                <w:tab w:val="left" w:pos="1825"/>
              </w:tabs>
              <w:bidi/>
              <w:spacing w:after="0" w:line="360" w:lineRule="auto"/>
              <w:rPr>
                <w:rFonts w:ascii="Arial" w:hAnsi="Arial"/>
                <w:sz w:val="32"/>
                <w:szCs w:val="32"/>
              </w:rPr>
            </w:pP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DZ"/>
              </w:rPr>
              <w:t>أنشئ المماس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>(d)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DZ"/>
              </w:rPr>
              <w:t xml:space="preserve">للدائرة 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>(C)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DZ"/>
              </w:rPr>
              <w:t xml:space="preserve"> في النقطة  </w:t>
            </w:r>
            <w:r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 xml:space="preserve"> 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>A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DZ"/>
              </w:rPr>
              <w:t xml:space="preserve">و </w:t>
            </w:r>
            <w:proofErr w:type="gramStart"/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DZ"/>
              </w:rPr>
              <w:t>المماس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>( L</w:t>
            </w:r>
            <w:proofErr w:type="gramEnd"/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 xml:space="preserve"> )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DZ"/>
              </w:rPr>
              <w:t xml:space="preserve"> للدائرة 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>(C)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rtl/>
                <w:lang w:bidi="ar-DZ"/>
              </w:rPr>
              <w:t xml:space="preserve"> في النقطة  </w:t>
            </w:r>
            <w:r w:rsidRPr="00E558E5">
              <w:rPr>
                <w:rFonts w:ascii="Arial" w:eastAsia="Times New Roman" w:hAnsi="Arial"/>
                <w:color w:val="000000"/>
                <w:sz w:val="32"/>
                <w:szCs w:val="32"/>
                <w:lang w:bidi="ar-DZ"/>
              </w:rPr>
              <w:t>B</w:t>
            </w:r>
          </w:p>
          <w:p w:rsidR="00C05C4D" w:rsidRPr="00E558E5" w:rsidRDefault="00C05C4D" w:rsidP="004366AF">
            <w:pPr>
              <w:pStyle w:val="Paragraphedeliste"/>
              <w:numPr>
                <w:ilvl w:val="0"/>
                <w:numId w:val="1"/>
              </w:numPr>
              <w:tabs>
                <w:tab w:val="left" w:pos="1825"/>
              </w:tabs>
              <w:bidi/>
              <w:spacing w:after="200" w:line="360" w:lineRule="auto"/>
              <w:rPr>
                <w:rFonts w:ascii="Arial" w:hAnsi="Arial"/>
                <w:sz w:val="32"/>
                <w:szCs w:val="32"/>
                <w:rtl/>
              </w:rPr>
            </w:pPr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ماهي الوضعية النسبية </w:t>
            </w:r>
            <w:proofErr w:type="gramStart"/>
            <w:r w:rsidRPr="00E558E5">
              <w:rPr>
                <w:rFonts w:ascii="Arial" w:hAnsi="Arial" w:hint="cs"/>
                <w:sz w:val="32"/>
                <w:szCs w:val="32"/>
                <w:rtl/>
              </w:rPr>
              <w:t>للمستقيمين</w:t>
            </w:r>
            <w:r w:rsidRPr="00E558E5">
              <w:rPr>
                <w:rFonts w:ascii="Arial" w:hAnsi="Arial"/>
                <w:sz w:val="32"/>
                <w:szCs w:val="32"/>
              </w:rPr>
              <w:t>( d</w:t>
            </w:r>
            <w:proofErr w:type="gramEnd"/>
            <w:r w:rsidRPr="00E558E5">
              <w:rPr>
                <w:rFonts w:ascii="Arial" w:hAnsi="Arial"/>
                <w:sz w:val="32"/>
                <w:szCs w:val="32"/>
              </w:rPr>
              <w:t>)</w:t>
            </w:r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 و </w:t>
            </w:r>
            <w:r w:rsidRPr="00E558E5">
              <w:rPr>
                <w:rFonts w:ascii="Arial" w:hAnsi="Arial"/>
                <w:sz w:val="32"/>
                <w:szCs w:val="32"/>
              </w:rPr>
              <w:t>( L )</w:t>
            </w:r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 ع</w:t>
            </w:r>
            <w:r w:rsidRPr="00E558E5">
              <w:rPr>
                <w:rFonts w:ascii="Arial" w:hAnsi="Arial" w:hint="cs"/>
                <w:sz w:val="32"/>
                <w:szCs w:val="32"/>
                <w:rtl/>
              </w:rPr>
              <w:t>ــــ</w:t>
            </w:r>
            <w:r w:rsidRPr="00E558E5">
              <w:rPr>
                <w:rFonts w:ascii="Arial" w:hAnsi="Arial"/>
                <w:sz w:val="32"/>
                <w:szCs w:val="32"/>
                <w:rtl/>
              </w:rPr>
              <w:t>لل؟</w:t>
            </w:r>
          </w:p>
          <w:p w:rsidR="00C05C4D" w:rsidRPr="00E34333" w:rsidRDefault="00C05C4D" w:rsidP="004366AF">
            <w:pPr>
              <w:pStyle w:val="Paragraphedeliste"/>
              <w:numPr>
                <w:ilvl w:val="0"/>
                <w:numId w:val="1"/>
              </w:numPr>
              <w:tabs>
                <w:tab w:val="left" w:pos="1825"/>
              </w:tabs>
              <w:bidi/>
              <w:spacing w:after="200" w:line="360" w:lineRule="auto"/>
              <w:rPr>
                <w:rFonts w:ascii="Arial" w:hAnsi="Arial"/>
                <w:sz w:val="28"/>
                <w:szCs w:val="28"/>
              </w:rPr>
            </w:pPr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ما هو بعد النقطة   </w:t>
            </w:r>
            <w:r w:rsidRPr="00E558E5">
              <w:rPr>
                <w:rFonts w:ascii="Arial" w:hAnsi="Arial"/>
                <w:sz w:val="32"/>
                <w:szCs w:val="32"/>
              </w:rPr>
              <w:t>M</w:t>
            </w:r>
            <w:proofErr w:type="gramStart"/>
            <w:r w:rsidRPr="00E558E5">
              <w:rPr>
                <w:rFonts w:ascii="Arial" w:hAnsi="Arial"/>
                <w:sz w:val="32"/>
                <w:szCs w:val="32"/>
                <w:rtl/>
              </w:rPr>
              <w:t>عن</w:t>
            </w:r>
            <w:r w:rsidRPr="00E558E5">
              <w:rPr>
                <w:rFonts w:ascii="Arial" w:hAnsi="Arial"/>
                <w:sz w:val="32"/>
                <w:szCs w:val="32"/>
              </w:rPr>
              <w:t>( d</w:t>
            </w:r>
            <w:proofErr w:type="gramEnd"/>
            <w:r w:rsidRPr="00E558E5">
              <w:rPr>
                <w:rFonts w:ascii="Arial" w:hAnsi="Arial"/>
                <w:sz w:val="32"/>
                <w:szCs w:val="32"/>
              </w:rPr>
              <w:t xml:space="preserve"> )</w:t>
            </w:r>
            <w:r w:rsidRPr="00E558E5">
              <w:rPr>
                <w:rFonts w:ascii="Arial" w:hAnsi="Arial" w:hint="cs"/>
                <w:sz w:val="32"/>
                <w:szCs w:val="32"/>
                <w:rtl/>
              </w:rPr>
              <w:t xml:space="preserve"> ؟</w:t>
            </w:r>
          </w:p>
          <w:p w:rsidR="00C05C4D" w:rsidRPr="00E558E5" w:rsidRDefault="00C05C4D" w:rsidP="00C05C4D">
            <w:pPr>
              <w:tabs>
                <w:tab w:val="left" w:pos="1825"/>
              </w:tabs>
              <w:spacing w:after="200" w:line="360" w:lineRule="auto"/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</w:pPr>
            <w:r w:rsidRPr="00E558E5">
              <w:rPr>
                <w:rFonts w:ascii="Arial" w:hAnsi="Arial" w:cs="Arial"/>
                <w:sz w:val="32"/>
                <w:szCs w:val="32"/>
                <w:lang w:val="fr-FR" w:bidi="ar-DZ"/>
              </w:rPr>
              <w:t xml:space="preserve">N </w:t>
            </w:r>
            <w:r w:rsidRPr="00E558E5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 xml:space="preserve">نقطة من الدائرة </w:t>
            </w:r>
            <w:r w:rsidRPr="00E558E5">
              <w:rPr>
                <w:rFonts w:ascii="Arial" w:hAnsi="Arial" w:cs="Arial"/>
                <w:sz w:val="32"/>
                <w:szCs w:val="32"/>
                <w:lang w:val="fr-FR" w:bidi="ar-DZ"/>
              </w:rPr>
              <w:t>(C)</w:t>
            </w:r>
            <w:r w:rsidRPr="00E558E5">
              <w:rPr>
                <w:rFonts w:ascii="Arial" w:hAnsi="Arial" w:cs="Arial"/>
                <w:sz w:val="32"/>
                <w:szCs w:val="32"/>
                <w:rtl/>
                <w:lang w:val="fr-FR" w:bidi="ar-DZ"/>
              </w:rPr>
              <w:t xml:space="preserve"> بحيث :  </w:t>
            </w:r>
            <w:r w:rsidRPr="00E558E5">
              <w:rPr>
                <w:rFonts w:ascii="Arial" w:hAnsi="Arial" w:cs="Arial"/>
                <w:sz w:val="32"/>
                <w:szCs w:val="32"/>
                <w:lang w:val="fr-FR" w:bidi="ar-DZ"/>
              </w:rPr>
              <w:t xml:space="preserve"> AN = 45m</w:t>
            </w:r>
          </w:p>
          <w:p w:rsidR="00C05C4D" w:rsidRPr="00E558E5" w:rsidRDefault="00C05C4D" w:rsidP="004366AF">
            <w:pPr>
              <w:pStyle w:val="Paragraphedeliste"/>
              <w:numPr>
                <w:ilvl w:val="0"/>
                <w:numId w:val="1"/>
              </w:numPr>
              <w:tabs>
                <w:tab w:val="left" w:pos="1825"/>
              </w:tabs>
              <w:bidi/>
              <w:spacing w:after="200" w:line="360" w:lineRule="auto"/>
              <w:rPr>
                <w:rFonts w:ascii="Arial" w:hAnsi="Arial"/>
                <w:sz w:val="32"/>
                <w:szCs w:val="32"/>
              </w:rPr>
            </w:pPr>
            <w:r w:rsidRPr="00E558E5">
              <w:rPr>
                <w:rFonts w:ascii="Arial" w:hAnsi="Arial"/>
                <w:sz w:val="32"/>
                <w:szCs w:val="32"/>
                <w:rtl/>
              </w:rPr>
              <w:t>م</w:t>
            </w:r>
            <w:r w:rsidRPr="00E558E5">
              <w:rPr>
                <w:rFonts w:ascii="Arial" w:hAnsi="Arial" w:hint="cs"/>
                <w:sz w:val="32"/>
                <w:szCs w:val="32"/>
                <w:rtl/>
              </w:rPr>
              <w:t>ـــ</w:t>
            </w:r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ا نوع </w:t>
            </w:r>
            <w:proofErr w:type="gramStart"/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المثلث  </w:t>
            </w:r>
            <w:r w:rsidRPr="00E558E5">
              <w:rPr>
                <w:rFonts w:ascii="Arial" w:hAnsi="Arial"/>
                <w:sz w:val="32"/>
                <w:szCs w:val="32"/>
              </w:rPr>
              <w:t>ABN</w:t>
            </w:r>
            <w:proofErr w:type="gramEnd"/>
            <w:r>
              <w:rPr>
                <w:rFonts w:ascii="Arial" w:hAnsi="Arial"/>
                <w:sz w:val="32"/>
                <w:szCs w:val="32"/>
                <w:rtl/>
              </w:rPr>
              <w:t xml:space="preserve">  علل ؟</w:t>
            </w:r>
          </w:p>
          <w:p w:rsidR="00C05C4D" w:rsidRPr="00E34333" w:rsidRDefault="00C05C4D" w:rsidP="004366AF">
            <w:pPr>
              <w:pStyle w:val="Paragraphedeliste"/>
              <w:numPr>
                <w:ilvl w:val="0"/>
                <w:numId w:val="1"/>
              </w:numPr>
              <w:tabs>
                <w:tab w:val="left" w:pos="1825"/>
              </w:tabs>
              <w:bidi/>
              <w:spacing w:after="200" w:line="360" w:lineRule="auto"/>
              <w:rPr>
                <w:rFonts w:ascii="Arial" w:hAnsi="Arial"/>
                <w:sz w:val="28"/>
                <w:szCs w:val="28"/>
              </w:rPr>
            </w:pPr>
            <w:r w:rsidRPr="00E558E5">
              <w:rPr>
                <w:rFonts w:ascii="Arial" w:hAnsi="Arial"/>
                <w:sz w:val="32"/>
                <w:szCs w:val="32"/>
                <w:rtl/>
              </w:rPr>
              <w:t>م</w:t>
            </w:r>
            <w:r w:rsidRPr="00E558E5">
              <w:rPr>
                <w:rFonts w:ascii="Arial" w:hAnsi="Arial" w:hint="cs"/>
                <w:sz w:val="32"/>
                <w:szCs w:val="32"/>
                <w:rtl/>
              </w:rPr>
              <w:t>ــــ</w:t>
            </w:r>
            <w:r w:rsidRPr="00E558E5">
              <w:rPr>
                <w:rFonts w:ascii="Arial" w:hAnsi="Arial"/>
                <w:sz w:val="32"/>
                <w:szCs w:val="32"/>
                <w:rtl/>
              </w:rPr>
              <w:t>ا نوع الرباعي</w:t>
            </w:r>
            <w:proofErr w:type="gramStart"/>
            <w:r w:rsidRPr="00E558E5">
              <w:rPr>
                <w:rFonts w:ascii="Arial" w:hAnsi="Arial"/>
                <w:sz w:val="32"/>
                <w:szCs w:val="32"/>
              </w:rPr>
              <w:t>ANBC</w:t>
            </w:r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  ؟</w:t>
            </w:r>
            <w:proofErr w:type="gramEnd"/>
            <w:r w:rsidRPr="00E558E5">
              <w:rPr>
                <w:rFonts w:ascii="Arial" w:hAnsi="Arial"/>
                <w:sz w:val="32"/>
                <w:szCs w:val="32"/>
                <w:rtl/>
              </w:rPr>
              <w:t xml:space="preserve"> احسب </w:t>
            </w:r>
            <w:proofErr w:type="gramStart"/>
            <w:r w:rsidRPr="00E558E5">
              <w:rPr>
                <w:rFonts w:ascii="Arial" w:hAnsi="Arial"/>
                <w:sz w:val="32"/>
                <w:szCs w:val="32"/>
                <w:rtl/>
              </w:rPr>
              <w:t>مساحته ؟</w:t>
            </w:r>
            <w:proofErr w:type="gramEnd"/>
          </w:p>
          <w:p w:rsidR="00C05C4D" w:rsidRPr="00C05C4D" w:rsidRDefault="00C05C4D" w:rsidP="004366AF">
            <w:pPr>
              <w:pStyle w:val="Paragraphedeliste"/>
              <w:numPr>
                <w:ilvl w:val="0"/>
                <w:numId w:val="1"/>
              </w:numPr>
              <w:bidi/>
              <w:jc w:val="lowKashida"/>
              <w:rPr>
                <w:rFonts w:ascii="Arial" w:hAnsi="Arial"/>
                <w:sz w:val="32"/>
                <w:szCs w:val="32"/>
                <w:rtl/>
              </w:rPr>
            </w:pPr>
          </w:p>
          <w:p w:rsidR="00C05C4D" w:rsidRPr="00C05C4D" w:rsidRDefault="00C05C4D" w:rsidP="000F0F22">
            <w:pPr>
              <w:jc w:val="lowKashida"/>
              <w:rPr>
                <w:sz w:val="28"/>
                <w:szCs w:val="28"/>
                <w:rtl/>
                <w:lang w:val="fr-FR"/>
              </w:rPr>
            </w:pPr>
          </w:p>
          <w:p w:rsidR="00E44C3F" w:rsidRPr="000F0F22" w:rsidRDefault="00E44C3F" w:rsidP="000F0F22">
            <w:pPr>
              <w:jc w:val="lowKashida"/>
              <w:rPr>
                <w:sz w:val="28"/>
                <w:szCs w:val="28"/>
                <w:rtl/>
                <w:lang w:val="fr-FR"/>
              </w:rPr>
            </w:pPr>
          </w:p>
          <w:p w:rsidR="00E44C3F" w:rsidRPr="000F0F22" w:rsidRDefault="00E44C3F" w:rsidP="000F0F22">
            <w:pPr>
              <w:jc w:val="lowKashida"/>
              <w:rPr>
                <w:sz w:val="28"/>
                <w:szCs w:val="28"/>
                <w:rtl/>
                <w:lang w:val="fr-FR"/>
              </w:rPr>
            </w:pPr>
          </w:p>
          <w:p w:rsidR="00E44C3F" w:rsidRPr="000F0F22" w:rsidRDefault="00E44C3F" w:rsidP="000F0F22">
            <w:pPr>
              <w:jc w:val="lowKashida"/>
              <w:rPr>
                <w:sz w:val="28"/>
                <w:szCs w:val="28"/>
                <w:rtl/>
                <w:lang w:val="fr-FR"/>
              </w:rPr>
            </w:pPr>
          </w:p>
          <w:p w:rsidR="00E44C3F" w:rsidRPr="000F0F22" w:rsidRDefault="00E44C3F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  <w:p w:rsidR="005927CE" w:rsidRPr="000F0F22" w:rsidRDefault="005927CE" w:rsidP="00D6012A">
            <w:pPr>
              <w:rPr>
                <w:b/>
                <w:bCs/>
                <w:sz w:val="28"/>
                <w:szCs w:val="28"/>
                <w:rtl/>
              </w:rPr>
            </w:pPr>
          </w:p>
        </w:tc>
      </w:tr>
      <w:tr w:rsidR="00093CD2" w:rsidTr="00E235A8">
        <w:tc>
          <w:tcPr>
            <w:tcW w:w="3686" w:type="dxa"/>
            <w:gridSpan w:val="2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91EC5" w:rsidRPr="000F0F22" w:rsidRDefault="000675CD" w:rsidP="000F0F22">
            <w:pPr>
              <w:jc w:val="center"/>
              <w:rPr>
                <w:sz w:val="28"/>
                <w:szCs w:val="28"/>
                <w:rtl/>
              </w:rPr>
            </w:pPr>
            <w:proofErr w:type="spellStart"/>
            <w:r w:rsidRPr="000F0F22">
              <w:rPr>
                <w:rFonts w:hint="cs"/>
                <w:sz w:val="28"/>
                <w:szCs w:val="28"/>
                <w:rtl/>
              </w:rPr>
              <w:t>إنتهى</w:t>
            </w:r>
            <w:proofErr w:type="spellEnd"/>
          </w:p>
        </w:tc>
        <w:tc>
          <w:tcPr>
            <w:tcW w:w="2902" w:type="dxa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91EC5" w:rsidRPr="000F0F22" w:rsidRDefault="000675CD" w:rsidP="000F0F22">
            <w:pPr>
              <w:jc w:val="center"/>
              <w:rPr>
                <w:sz w:val="28"/>
                <w:szCs w:val="28"/>
                <w:rtl/>
              </w:rPr>
            </w:pPr>
            <w:r w:rsidRPr="000F0F22">
              <w:rPr>
                <w:rFonts w:hint="cs"/>
                <w:sz w:val="28"/>
                <w:szCs w:val="28"/>
                <w:rtl/>
              </w:rPr>
              <w:t>صفحة 2 / 2</w:t>
            </w:r>
          </w:p>
        </w:tc>
        <w:tc>
          <w:tcPr>
            <w:tcW w:w="4400" w:type="dxa"/>
            <w:gridSpan w:val="2"/>
            <w:tcBorders>
              <w:top w:val="double" w:sz="6" w:space="0" w:color="auto"/>
              <w:left w:val="double" w:sz="6" w:space="0" w:color="auto"/>
              <w:bottom w:val="double" w:sz="6" w:space="0" w:color="auto"/>
              <w:right w:val="double" w:sz="6" w:space="0" w:color="auto"/>
            </w:tcBorders>
          </w:tcPr>
          <w:p w:rsidR="00191EC5" w:rsidRPr="000F0F22" w:rsidRDefault="000675CD" w:rsidP="000F0F22">
            <w:pPr>
              <w:jc w:val="center"/>
              <w:rPr>
                <w:sz w:val="28"/>
                <w:szCs w:val="28"/>
                <w:rtl/>
              </w:rPr>
            </w:pPr>
            <w:r w:rsidRPr="000F0F22">
              <w:rPr>
                <w:rFonts w:hint="cs"/>
                <w:sz w:val="28"/>
                <w:szCs w:val="28"/>
                <w:rtl/>
              </w:rPr>
              <w:t>بالتوفيق</w:t>
            </w:r>
          </w:p>
        </w:tc>
      </w:tr>
    </w:tbl>
    <w:p w:rsidR="00986A5C" w:rsidRPr="000934D9" w:rsidRDefault="00986A5C" w:rsidP="00E44C3F"/>
    <w:sectPr w:rsidR="00986A5C" w:rsidRPr="000934D9" w:rsidSect="00073010">
      <w:pgSz w:w="11906" w:h="16838"/>
      <w:pgMar w:top="567" w:right="567" w:bottom="142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AB3340"/>
    <w:multiLevelType w:val="hybridMultilevel"/>
    <w:tmpl w:val="CF6E44D2"/>
    <w:lvl w:ilvl="0" w:tplc="2D56AD9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44F6E78"/>
    <w:multiLevelType w:val="hybridMultilevel"/>
    <w:tmpl w:val="A1D60394"/>
    <w:lvl w:ilvl="0" w:tplc="2D56AD9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B6E0F30"/>
    <w:multiLevelType w:val="hybridMultilevel"/>
    <w:tmpl w:val="D6C6FEA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B66EBA"/>
    <w:multiLevelType w:val="hybridMultilevel"/>
    <w:tmpl w:val="986CCB14"/>
    <w:lvl w:ilvl="0" w:tplc="6CCC37F6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6012A"/>
    <w:rsid w:val="00004E41"/>
    <w:rsid w:val="00006814"/>
    <w:rsid w:val="00006BE2"/>
    <w:rsid w:val="00010476"/>
    <w:rsid w:val="00011E93"/>
    <w:rsid w:val="00014CB6"/>
    <w:rsid w:val="00015315"/>
    <w:rsid w:val="0002434B"/>
    <w:rsid w:val="00024A62"/>
    <w:rsid w:val="00024B34"/>
    <w:rsid w:val="00026A9A"/>
    <w:rsid w:val="00030AF9"/>
    <w:rsid w:val="00034C20"/>
    <w:rsid w:val="00035794"/>
    <w:rsid w:val="00036C4E"/>
    <w:rsid w:val="0003709D"/>
    <w:rsid w:val="00037CBD"/>
    <w:rsid w:val="00040815"/>
    <w:rsid w:val="00042034"/>
    <w:rsid w:val="000443D2"/>
    <w:rsid w:val="00045AD6"/>
    <w:rsid w:val="000505D0"/>
    <w:rsid w:val="000505E9"/>
    <w:rsid w:val="0005450B"/>
    <w:rsid w:val="00054737"/>
    <w:rsid w:val="00055A08"/>
    <w:rsid w:val="0005710D"/>
    <w:rsid w:val="00057FA6"/>
    <w:rsid w:val="000675CD"/>
    <w:rsid w:val="0007243A"/>
    <w:rsid w:val="00072750"/>
    <w:rsid w:val="00072CC6"/>
    <w:rsid w:val="00072EDA"/>
    <w:rsid w:val="00073010"/>
    <w:rsid w:val="00076B6A"/>
    <w:rsid w:val="00087E45"/>
    <w:rsid w:val="000934D9"/>
    <w:rsid w:val="00093CD2"/>
    <w:rsid w:val="00096D5E"/>
    <w:rsid w:val="000A0B05"/>
    <w:rsid w:val="000A1545"/>
    <w:rsid w:val="000B1079"/>
    <w:rsid w:val="000B17B1"/>
    <w:rsid w:val="000B3599"/>
    <w:rsid w:val="000B6F5C"/>
    <w:rsid w:val="000C3F63"/>
    <w:rsid w:val="000C46C7"/>
    <w:rsid w:val="000C50E5"/>
    <w:rsid w:val="000C6DA1"/>
    <w:rsid w:val="000C7DCA"/>
    <w:rsid w:val="000D3F8C"/>
    <w:rsid w:val="000E3D6A"/>
    <w:rsid w:val="000E3E09"/>
    <w:rsid w:val="000F0F22"/>
    <w:rsid w:val="000F10E7"/>
    <w:rsid w:val="000F3127"/>
    <w:rsid w:val="000F38EF"/>
    <w:rsid w:val="000F620E"/>
    <w:rsid w:val="00101847"/>
    <w:rsid w:val="00106C4C"/>
    <w:rsid w:val="00106E27"/>
    <w:rsid w:val="00107491"/>
    <w:rsid w:val="00113283"/>
    <w:rsid w:val="00120BD0"/>
    <w:rsid w:val="001210A8"/>
    <w:rsid w:val="0012146D"/>
    <w:rsid w:val="00130ECD"/>
    <w:rsid w:val="00140C3C"/>
    <w:rsid w:val="001420C6"/>
    <w:rsid w:val="001459AE"/>
    <w:rsid w:val="001506F2"/>
    <w:rsid w:val="00150EE4"/>
    <w:rsid w:val="00152DED"/>
    <w:rsid w:val="00156D56"/>
    <w:rsid w:val="00157C17"/>
    <w:rsid w:val="00162164"/>
    <w:rsid w:val="001636EB"/>
    <w:rsid w:val="00173FF5"/>
    <w:rsid w:val="00175720"/>
    <w:rsid w:val="00183B37"/>
    <w:rsid w:val="0018542C"/>
    <w:rsid w:val="001859F4"/>
    <w:rsid w:val="00186A7C"/>
    <w:rsid w:val="00186B80"/>
    <w:rsid w:val="001873C9"/>
    <w:rsid w:val="00191EC5"/>
    <w:rsid w:val="00192929"/>
    <w:rsid w:val="001962A5"/>
    <w:rsid w:val="00196F4D"/>
    <w:rsid w:val="00197C14"/>
    <w:rsid w:val="001A1804"/>
    <w:rsid w:val="001A4317"/>
    <w:rsid w:val="001A6693"/>
    <w:rsid w:val="001B09A7"/>
    <w:rsid w:val="001B2AD1"/>
    <w:rsid w:val="001B50CB"/>
    <w:rsid w:val="001B51D8"/>
    <w:rsid w:val="001B7B88"/>
    <w:rsid w:val="001C2CF1"/>
    <w:rsid w:val="001C662E"/>
    <w:rsid w:val="001D38C2"/>
    <w:rsid w:val="001D68B2"/>
    <w:rsid w:val="001D7EC3"/>
    <w:rsid w:val="001F0AE6"/>
    <w:rsid w:val="001F1024"/>
    <w:rsid w:val="001F7F0E"/>
    <w:rsid w:val="0020113D"/>
    <w:rsid w:val="00201417"/>
    <w:rsid w:val="0020212D"/>
    <w:rsid w:val="00203A57"/>
    <w:rsid w:val="00210616"/>
    <w:rsid w:val="00214F17"/>
    <w:rsid w:val="00216C84"/>
    <w:rsid w:val="00223EFB"/>
    <w:rsid w:val="00227370"/>
    <w:rsid w:val="00231612"/>
    <w:rsid w:val="0023732F"/>
    <w:rsid w:val="00245349"/>
    <w:rsid w:val="0025121C"/>
    <w:rsid w:val="0025213D"/>
    <w:rsid w:val="00254A73"/>
    <w:rsid w:val="0025596A"/>
    <w:rsid w:val="00257F25"/>
    <w:rsid w:val="00263CFF"/>
    <w:rsid w:val="002665C7"/>
    <w:rsid w:val="00271305"/>
    <w:rsid w:val="00271BEC"/>
    <w:rsid w:val="00271EC9"/>
    <w:rsid w:val="002759F6"/>
    <w:rsid w:val="00277BEC"/>
    <w:rsid w:val="0028011B"/>
    <w:rsid w:val="00281987"/>
    <w:rsid w:val="00282FC3"/>
    <w:rsid w:val="00287438"/>
    <w:rsid w:val="002941F3"/>
    <w:rsid w:val="002A1109"/>
    <w:rsid w:val="002A43ED"/>
    <w:rsid w:val="002B08A0"/>
    <w:rsid w:val="002B0AFF"/>
    <w:rsid w:val="002B216E"/>
    <w:rsid w:val="002C24F6"/>
    <w:rsid w:val="002C2CCB"/>
    <w:rsid w:val="002C50A6"/>
    <w:rsid w:val="002C7617"/>
    <w:rsid w:val="002D3571"/>
    <w:rsid w:val="002D4E44"/>
    <w:rsid w:val="002E2443"/>
    <w:rsid w:val="002E5373"/>
    <w:rsid w:val="002E5AEC"/>
    <w:rsid w:val="002F24ED"/>
    <w:rsid w:val="002F5D3D"/>
    <w:rsid w:val="002F713E"/>
    <w:rsid w:val="00303396"/>
    <w:rsid w:val="0030360D"/>
    <w:rsid w:val="00304FC7"/>
    <w:rsid w:val="003071CD"/>
    <w:rsid w:val="003121EE"/>
    <w:rsid w:val="00312F4F"/>
    <w:rsid w:val="00320603"/>
    <w:rsid w:val="00322FA0"/>
    <w:rsid w:val="00325E1D"/>
    <w:rsid w:val="00327C5F"/>
    <w:rsid w:val="00331A92"/>
    <w:rsid w:val="00332CE6"/>
    <w:rsid w:val="00332DFA"/>
    <w:rsid w:val="00334719"/>
    <w:rsid w:val="00336507"/>
    <w:rsid w:val="003415A1"/>
    <w:rsid w:val="0034326F"/>
    <w:rsid w:val="00343284"/>
    <w:rsid w:val="00343CDA"/>
    <w:rsid w:val="00344E33"/>
    <w:rsid w:val="00346863"/>
    <w:rsid w:val="00360767"/>
    <w:rsid w:val="003618B8"/>
    <w:rsid w:val="00365E1F"/>
    <w:rsid w:val="003775C5"/>
    <w:rsid w:val="003802CB"/>
    <w:rsid w:val="0038235C"/>
    <w:rsid w:val="0038294F"/>
    <w:rsid w:val="00382C7A"/>
    <w:rsid w:val="00386667"/>
    <w:rsid w:val="00391B66"/>
    <w:rsid w:val="00393CC5"/>
    <w:rsid w:val="00397F8A"/>
    <w:rsid w:val="003A2CD9"/>
    <w:rsid w:val="003A2CF8"/>
    <w:rsid w:val="003A4123"/>
    <w:rsid w:val="003A6373"/>
    <w:rsid w:val="003B0766"/>
    <w:rsid w:val="003B1879"/>
    <w:rsid w:val="003B231A"/>
    <w:rsid w:val="003B43B4"/>
    <w:rsid w:val="003B616D"/>
    <w:rsid w:val="003B6CC2"/>
    <w:rsid w:val="003B6FA8"/>
    <w:rsid w:val="003C042B"/>
    <w:rsid w:val="003C71EE"/>
    <w:rsid w:val="003D0C21"/>
    <w:rsid w:val="003D2A77"/>
    <w:rsid w:val="003D4871"/>
    <w:rsid w:val="003E229A"/>
    <w:rsid w:val="003E4F77"/>
    <w:rsid w:val="003E7D7E"/>
    <w:rsid w:val="003F34F0"/>
    <w:rsid w:val="003F6FB3"/>
    <w:rsid w:val="00410142"/>
    <w:rsid w:val="00413930"/>
    <w:rsid w:val="004153B0"/>
    <w:rsid w:val="00417857"/>
    <w:rsid w:val="00420390"/>
    <w:rsid w:val="0043232A"/>
    <w:rsid w:val="00434475"/>
    <w:rsid w:val="00434804"/>
    <w:rsid w:val="004362A0"/>
    <w:rsid w:val="004366AF"/>
    <w:rsid w:val="0044163D"/>
    <w:rsid w:val="0044420D"/>
    <w:rsid w:val="00456D1F"/>
    <w:rsid w:val="004576E3"/>
    <w:rsid w:val="00460735"/>
    <w:rsid w:val="004620EF"/>
    <w:rsid w:val="00463C00"/>
    <w:rsid w:val="00464F6A"/>
    <w:rsid w:val="0046594C"/>
    <w:rsid w:val="0046638A"/>
    <w:rsid w:val="004734BB"/>
    <w:rsid w:val="00474000"/>
    <w:rsid w:val="004813C8"/>
    <w:rsid w:val="00484697"/>
    <w:rsid w:val="00491252"/>
    <w:rsid w:val="00497AE5"/>
    <w:rsid w:val="00497DD8"/>
    <w:rsid w:val="004A42A7"/>
    <w:rsid w:val="004B1C52"/>
    <w:rsid w:val="004B6589"/>
    <w:rsid w:val="004C2A59"/>
    <w:rsid w:val="004C39FF"/>
    <w:rsid w:val="004D21D0"/>
    <w:rsid w:val="004D6777"/>
    <w:rsid w:val="004E0F41"/>
    <w:rsid w:val="004E311D"/>
    <w:rsid w:val="004E51BA"/>
    <w:rsid w:val="004E699B"/>
    <w:rsid w:val="004F4E72"/>
    <w:rsid w:val="004F4F82"/>
    <w:rsid w:val="004F7133"/>
    <w:rsid w:val="005013FC"/>
    <w:rsid w:val="00503069"/>
    <w:rsid w:val="0050340D"/>
    <w:rsid w:val="005034F9"/>
    <w:rsid w:val="0050541D"/>
    <w:rsid w:val="00505C32"/>
    <w:rsid w:val="00511771"/>
    <w:rsid w:val="00514C78"/>
    <w:rsid w:val="00525228"/>
    <w:rsid w:val="00526C2F"/>
    <w:rsid w:val="0053260C"/>
    <w:rsid w:val="00535E46"/>
    <w:rsid w:val="00536586"/>
    <w:rsid w:val="00536D2F"/>
    <w:rsid w:val="0054068B"/>
    <w:rsid w:val="00541BA7"/>
    <w:rsid w:val="00542E72"/>
    <w:rsid w:val="00544F03"/>
    <w:rsid w:val="005452B6"/>
    <w:rsid w:val="00546266"/>
    <w:rsid w:val="005503BC"/>
    <w:rsid w:val="00552F17"/>
    <w:rsid w:val="00556048"/>
    <w:rsid w:val="005570B7"/>
    <w:rsid w:val="00561370"/>
    <w:rsid w:val="00567819"/>
    <w:rsid w:val="0057024C"/>
    <w:rsid w:val="005709FC"/>
    <w:rsid w:val="005730FB"/>
    <w:rsid w:val="00582A4D"/>
    <w:rsid w:val="00583B9C"/>
    <w:rsid w:val="005927CE"/>
    <w:rsid w:val="0059337C"/>
    <w:rsid w:val="005A158F"/>
    <w:rsid w:val="005B0660"/>
    <w:rsid w:val="005B264C"/>
    <w:rsid w:val="005B5927"/>
    <w:rsid w:val="005C08BE"/>
    <w:rsid w:val="005C2F06"/>
    <w:rsid w:val="005C3B13"/>
    <w:rsid w:val="005C3DAA"/>
    <w:rsid w:val="005D1FA4"/>
    <w:rsid w:val="005D2B37"/>
    <w:rsid w:val="005D5E36"/>
    <w:rsid w:val="005D6167"/>
    <w:rsid w:val="005E0837"/>
    <w:rsid w:val="005E1ADA"/>
    <w:rsid w:val="005E28DD"/>
    <w:rsid w:val="005E28F5"/>
    <w:rsid w:val="005E2B5A"/>
    <w:rsid w:val="005F0362"/>
    <w:rsid w:val="005F7C07"/>
    <w:rsid w:val="00606E50"/>
    <w:rsid w:val="00607556"/>
    <w:rsid w:val="006077D3"/>
    <w:rsid w:val="0061195F"/>
    <w:rsid w:val="00611B14"/>
    <w:rsid w:val="006241BA"/>
    <w:rsid w:val="006450BF"/>
    <w:rsid w:val="006468B0"/>
    <w:rsid w:val="00647959"/>
    <w:rsid w:val="00647FAD"/>
    <w:rsid w:val="006531AC"/>
    <w:rsid w:val="006542F8"/>
    <w:rsid w:val="00655AF9"/>
    <w:rsid w:val="00660678"/>
    <w:rsid w:val="00664256"/>
    <w:rsid w:val="006730DC"/>
    <w:rsid w:val="006764BE"/>
    <w:rsid w:val="006814AC"/>
    <w:rsid w:val="006847DA"/>
    <w:rsid w:val="006969F7"/>
    <w:rsid w:val="006A157F"/>
    <w:rsid w:val="006A2199"/>
    <w:rsid w:val="006A21FA"/>
    <w:rsid w:val="006A22BC"/>
    <w:rsid w:val="006A2BF4"/>
    <w:rsid w:val="006A4193"/>
    <w:rsid w:val="006A63BD"/>
    <w:rsid w:val="006B0B32"/>
    <w:rsid w:val="006B39E4"/>
    <w:rsid w:val="006B6E50"/>
    <w:rsid w:val="006C0BD9"/>
    <w:rsid w:val="006C5BA5"/>
    <w:rsid w:val="006D115F"/>
    <w:rsid w:val="006D289C"/>
    <w:rsid w:val="006D4140"/>
    <w:rsid w:val="006D53EC"/>
    <w:rsid w:val="006D7299"/>
    <w:rsid w:val="006D7ADD"/>
    <w:rsid w:val="006F1079"/>
    <w:rsid w:val="006F283E"/>
    <w:rsid w:val="006F33CC"/>
    <w:rsid w:val="006F4C08"/>
    <w:rsid w:val="006F55D0"/>
    <w:rsid w:val="00710F16"/>
    <w:rsid w:val="00713D51"/>
    <w:rsid w:val="00714EDC"/>
    <w:rsid w:val="00722D9E"/>
    <w:rsid w:val="00726AF6"/>
    <w:rsid w:val="00730FF1"/>
    <w:rsid w:val="0073132F"/>
    <w:rsid w:val="00734D17"/>
    <w:rsid w:val="00735888"/>
    <w:rsid w:val="00740848"/>
    <w:rsid w:val="00746097"/>
    <w:rsid w:val="00750308"/>
    <w:rsid w:val="00755C3E"/>
    <w:rsid w:val="00755FD7"/>
    <w:rsid w:val="00757130"/>
    <w:rsid w:val="00760955"/>
    <w:rsid w:val="0076471C"/>
    <w:rsid w:val="007665F2"/>
    <w:rsid w:val="00772FBA"/>
    <w:rsid w:val="00775A9C"/>
    <w:rsid w:val="00777704"/>
    <w:rsid w:val="00780CBD"/>
    <w:rsid w:val="007838EC"/>
    <w:rsid w:val="007846C3"/>
    <w:rsid w:val="007861A0"/>
    <w:rsid w:val="00786A49"/>
    <w:rsid w:val="0079572C"/>
    <w:rsid w:val="00795F87"/>
    <w:rsid w:val="007B0AE1"/>
    <w:rsid w:val="007B2AB6"/>
    <w:rsid w:val="007B442B"/>
    <w:rsid w:val="007B4635"/>
    <w:rsid w:val="007B4CDF"/>
    <w:rsid w:val="007B57C2"/>
    <w:rsid w:val="007B65EF"/>
    <w:rsid w:val="007B7908"/>
    <w:rsid w:val="007C1441"/>
    <w:rsid w:val="007C1ADA"/>
    <w:rsid w:val="007C27AF"/>
    <w:rsid w:val="007C4DA3"/>
    <w:rsid w:val="007C5794"/>
    <w:rsid w:val="007D1911"/>
    <w:rsid w:val="007D2731"/>
    <w:rsid w:val="007D7CF2"/>
    <w:rsid w:val="007E0FBE"/>
    <w:rsid w:val="007E2413"/>
    <w:rsid w:val="007E5DEB"/>
    <w:rsid w:val="007E7F89"/>
    <w:rsid w:val="007F46CB"/>
    <w:rsid w:val="007F7675"/>
    <w:rsid w:val="007F7BDA"/>
    <w:rsid w:val="00805F47"/>
    <w:rsid w:val="00807C12"/>
    <w:rsid w:val="00815F0F"/>
    <w:rsid w:val="00820ABD"/>
    <w:rsid w:val="00824C06"/>
    <w:rsid w:val="00824FA4"/>
    <w:rsid w:val="00830ADB"/>
    <w:rsid w:val="00833425"/>
    <w:rsid w:val="0084528A"/>
    <w:rsid w:val="00850106"/>
    <w:rsid w:val="00851C45"/>
    <w:rsid w:val="00853D9D"/>
    <w:rsid w:val="00854364"/>
    <w:rsid w:val="00855D01"/>
    <w:rsid w:val="00855F87"/>
    <w:rsid w:val="00857A26"/>
    <w:rsid w:val="00862864"/>
    <w:rsid w:val="00862E11"/>
    <w:rsid w:val="00864959"/>
    <w:rsid w:val="00867A82"/>
    <w:rsid w:val="00875833"/>
    <w:rsid w:val="00875BD0"/>
    <w:rsid w:val="00883BE0"/>
    <w:rsid w:val="0088736A"/>
    <w:rsid w:val="00893634"/>
    <w:rsid w:val="008937B9"/>
    <w:rsid w:val="008954C1"/>
    <w:rsid w:val="008A0AFD"/>
    <w:rsid w:val="008A224F"/>
    <w:rsid w:val="008B60CD"/>
    <w:rsid w:val="008C1B24"/>
    <w:rsid w:val="008C358E"/>
    <w:rsid w:val="008C3C63"/>
    <w:rsid w:val="008C3E87"/>
    <w:rsid w:val="008C4054"/>
    <w:rsid w:val="008C52CB"/>
    <w:rsid w:val="008C64FA"/>
    <w:rsid w:val="008D1C1B"/>
    <w:rsid w:val="008D2121"/>
    <w:rsid w:val="008D22A9"/>
    <w:rsid w:val="008D37C6"/>
    <w:rsid w:val="008E36F5"/>
    <w:rsid w:val="008F0105"/>
    <w:rsid w:val="008F1FB5"/>
    <w:rsid w:val="008F4C76"/>
    <w:rsid w:val="009043B3"/>
    <w:rsid w:val="009074FF"/>
    <w:rsid w:val="009112B8"/>
    <w:rsid w:val="00913B46"/>
    <w:rsid w:val="00921843"/>
    <w:rsid w:val="0093476E"/>
    <w:rsid w:val="00943740"/>
    <w:rsid w:val="0094609B"/>
    <w:rsid w:val="009516C0"/>
    <w:rsid w:val="00953E5F"/>
    <w:rsid w:val="009540B9"/>
    <w:rsid w:val="00954363"/>
    <w:rsid w:val="00962669"/>
    <w:rsid w:val="0096486A"/>
    <w:rsid w:val="00964D4B"/>
    <w:rsid w:val="00965EA3"/>
    <w:rsid w:val="009663D4"/>
    <w:rsid w:val="00970486"/>
    <w:rsid w:val="00971C5A"/>
    <w:rsid w:val="00974C0E"/>
    <w:rsid w:val="00980821"/>
    <w:rsid w:val="009817F7"/>
    <w:rsid w:val="0098419F"/>
    <w:rsid w:val="00985330"/>
    <w:rsid w:val="00986A5C"/>
    <w:rsid w:val="009913C4"/>
    <w:rsid w:val="00994301"/>
    <w:rsid w:val="00996044"/>
    <w:rsid w:val="009A6899"/>
    <w:rsid w:val="009A7DA8"/>
    <w:rsid w:val="009B4741"/>
    <w:rsid w:val="009B619C"/>
    <w:rsid w:val="009C0C32"/>
    <w:rsid w:val="009D623E"/>
    <w:rsid w:val="009E3D14"/>
    <w:rsid w:val="009E79D2"/>
    <w:rsid w:val="009F0C85"/>
    <w:rsid w:val="009F63E1"/>
    <w:rsid w:val="009F7FF8"/>
    <w:rsid w:val="00A00EB8"/>
    <w:rsid w:val="00A023C0"/>
    <w:rsid w:val="00A02DD2"/>
    <w:rsid w:val="00A1234B"/>
    <w:rsid w:val="00A148E7"/>
    <w:rsid w:val="00A221A9"/>
    <w:rsid w:val="00A32F74"/>
    <w:rsid w:val="00A34CA3"/>
    <w:rsid w:val="00A36ACE"/>
    <w:rsid w:val="00A423DF"/>
    <w:rsid w:val="00A43952"/>
    <w:rsid w:val="00A46B99"/>
    <w:rsid w:val="00A47E73"/>
    <w:rsid w:val="00A546F1"/>
    <w:rsid w:val="00A554C0"/>
    <w:rsid w:val="00A55DCC"/>
    <w:rsid w:val="00A56CC3"/>
    <w:rsid w:val="00A60714"/>
    <w:rsid w:val="00A61C5D"/>
    <w:rsid w:val="00A62D6D"/>
    <w:rsid w:val="00A63B76"/>
    <w:rsid w:val="00A652D2"/>
    <w:rsid w:val="00A67BE9"/>
    <w:rsid w:val="00A74412"/>
    <w:rsid w:val="00A755DE"/>
    <w:rsid w:val="00A86C6E"/>
    <w:rsid w:val="00A907D7"/>
    <w:rsid w:val="00A90C43"/>
    <w:rsid w:val="00A90EDF"/>
    <w:rsid w:val="00A93B86"/>
    <w:rsid w:val="00A945EA"/>
    <w:rsid w:val="00A95B35"/>
    <w:rsid w:val="00A97577"/>
    <w:rsid w:val="00AA679C"/>
    <w:rsid w:val="00AA7AE7"/>
    <w:rsid w:val="00AB390C"/>
    <w:rsid w:val="00AB4040"/>
    <w:rsid w:val="00AB56D2"/>
    <w:rsid w:val="00AC12AD"/>
    <w:rsid w:val="00AC22B3"/>
    <w:rsid w:val="00AC30EE"/>
    <w:rsid w:val="00AC49D9"/>
    <w:rsid w:val="00AC6016"/>
    <w:rsid w:val="00AC666F"/>
    <w:rsid w:val="00AD2C30"/>
    <w:rsid w:val="00AD6C5D"/>
    <w:rsid w:val="00AD7CBC"/>
    <w:rsid w:val="00AE1728"/>
    <w:rsid w:val="00AE2211"/>
    <w:rsid w:val="00AE4839"/>
    <w:rsid w:val="00AE58B1"/>
    <w:rsid w:val="00B02E37"/>
    <w:rsid w:val="00B048A1"/>
    <w:rsid w:val="00B0694C"/>
    <w:rsid w:val="00B11F00"/>
    <w:rsid w:val="00B14E65"/>
    <w:rsid w:val="00B209EA"/>
    <w:rsid w:val="00B20EDC"/>
    <w:rsid w:val="00B3363A"/>
    <w:rsid w:val="00B33ECA"/>
    <w:rsid w:val="00B34872"/>
    <w:rsid w:val="00B34924"/>
    <w:rsid w:val="00B35102"/>
    <w:rsid w:val="00B36C9E"/>
    <w:rsid w:val="00B37297"/>
    <w:rsid w:val="00B42E5B"/>
    <w:rsid w:val="00B45719"/>
    <w:rsid w:val="00B5076E"/>
    <w:rsid w:val="00B52DDC"/>
    <w:rsid w:val="00B56DBE"/>
    <w:rsid w:val="00B579D3"/>
    <w:rsid w:val="00B619A0"/>
    <w:rsid w:val="00B61A34"/>
    <w:rsid w:val="00B6279F"/>
    <w:rsid w:val="00B6337D"/>
    <w:rsid w:val="00B74CD3"/>
    <w:rsid w:val="00B77721"/>
    <w:rsid w:val="00B90C5C"/>
    <w:rsid w:val="00B91CC0"/>
    <w:rsid w:val="00B97255"/>
    <w:rsid w:val="00BA258C"/>
    <w:rsid w:val="00BA41D0"/>
    <w:rsid w:val="00BA4467"/>
    <w:rsid w:val="00BA66D3"/>
    <w:rsid w:val="00BA6D69"/>
    <w:rsid w:val="00BB11CC"/>
    <w:rsid w:val="00BB6554"/>
    <w:rsid w:val="00BB65D0"/>
    <w:rsid w:val="00BB6CA5"/>
    <w:rsid w:val="00BB6DE6"/>
    <w:rsid w:val="00BC2FF4"/>
    <w:rsid w:val="00BC3209"/>
    <w:rsid w:val="00BC5572"/>
    <w:rsid w:val="00BC5CBD"/>
    <w:rsid w:val="00BC6263"/>
    <w:rsid w:val="00BD102F"/>
    <w:rsid w:val="00BD232B"/>
    <w:rsid w:val="00BD5A83"/>
    <w:rsid w:val="00BD5C84"/>
    <w:rsid w:val="00BD7FEB"/>
    <w:rsid w:val="00BE6A0D"/>
    <w:rsid w:val="00BF027D"/>
    <w:rsid w:val="00BF16E1"/>
    <w:rsid w:val="00BF19D5"/>
    <w:rsid w:val="00BF305F"/>
    <w:rsid w:val="00BF3C90"/>
    <w:rsid w:val="00BF4AB2"/>
    <w:rsid w:val="00BF76BF"/>
    <w:rsid w:val="00C032F3"/>
    <w:rsid w:val="00C05C4D"/>
    <w:rsid w:val="00C25476"/>
    <w:rsid w:val="00C27634"/>
    <w:rsid w:val="00C27A4F"/>
    <w:rsid w:val="00C30F93"/>
    <w:rsid w:val="00C3539B"/>
    <w:rsid w:val="00C36D26"/>
    <w:rsid w:val="00C3719A"/>
    <w:rsid w:val="00C467EC"/>
    <w:rsid w:val="00C47503"/>
    <w:rsid w:val="00C47C86"/>
    <w:rsid w:val="00C47D7E"/>
    <w:rsid w:val="00C51615"/>
    <w:rsid w:val="00C51A2C"/>
    <w:rsid w:val="00C528B2"/>
    <w:rsid w:val="00C54AF1"/>
    <w:rsid w:val="00C55FB2"/>
    <w:rsid w:val="00C60C08"/>
    <w:rsid w:val="00C70744"/>
    <w:rsid w:val="00C70841"/>
    <w:rsid w:val="00C71EAA"/>
    <w:rsid w:val="00C81625"/>
    <w:rsid w:val="00C82057"/>
    <w:rsid w:val="00C82C70"/>
    <w:rsid w:val="00C8358B"/>
    <w:rsid w:val="00C84636"/>
    <w:rsid w:val="00C91D0F"/>
    <w:rsid w:val="00C92A04"/>
    <w:rsid w:val="00C92EAD"/>
    <w:rsid w:val="00C9578F"/>
    <w:rsid w:val="00CA0030"/>
    <w:rsid w:val="00CA7CD3"/>
    <w:rsid w:val="00CC5396"/>
    <w:rsid w:val="00CD28A9"/>
    <w:rsid w:val="00CD64B6"/>
    <w:rsid w:val="00CE10E9"/>
    <w:rsid w:val="00CE31C6"/>
    <w:rsid w:val="00CE35AE"/>
    <w:rsid w:val="00CF09B3"/>
    <w:rsid w:val="00CF414B"/>
    <w:rsid w:val="00CF4D6A"/>
    <w:rsid w:val="00CF6572"/>
    <w:rsid w:val="00CF784A"/>
    <w:rsid w:val="00D00E05"/>
    <w:rsid w:val="00D05AA3"/>
    <w:rsid w:val="00D078D9"/>
    <w:rsid w:val="00D13AC5"/>
    <w:rsid w:val="00D24367"/>
    <w:rsid w:val="00D24EC0"/>
    <w:rsid w:val="00D3240D"/>
    <w:rsid w:val="00D326F8"/>
    <w:rsid w:val="00D37AA1"/>
    <w:rsid w:val="00D41314"/>
    <w:rsid w:val="00D43C31"/>
    <w:rsid w:val="00D443D8"/>
    <w:rsid w:val="00D44F67"/>
    <w:rsid w:val="00D453DC"/>
    <w:rsid w:val="00D4694D"/>
    <w:rsid w:val="00D47B6E"/>
    <w:rsid w:val="00D47D6D"/>
    <w:rsid w:val="00D51336"/>
    <w:rsid w:val="00D51397"/>
    <w:rsid w:val="00D6012A"/>
    <w:rsid w:val="00D6686A"/>
    <w:rsid w:val="00D70129"/>
    <w:rsid w:val="00D724AA"/>
    <w:rsid w:val="00D762B4"/>
    <w:rsid w:val="00D8122C"/>
    <w:rsid w:val="00D81A0E"/>
    <w:rsid w:val="00D82258"/>
    <w:rsid w:val="00D826D6"/>
    <w:rsid w:val="00D97C20"/>
    <w:rsid w:val="00DA27CA"/>
    <w:rsid w:val="00DA36F8"/>
    <w:rsid w:val="00DA3A30"/>
    <w:rsid w:val="00DB09E6"/>
    <w:rsid w:val="00DB22D5"/>
    <w:rsid w:val="00DB5C6D"/>
    <w:rsid w:val="00DB644A"/>
    <w:rsid w:val="00DC01B5"/>
    <w:rsid w:val="00DC6030"/>
    <w:rsid w:val="00DD14EA"/>
    <w:rsid w:val="00DD2D4A"/>
    <w:rsid w:val="00DD7B9F"/>
    <w:rsid w:val="00DE034A"/>
    <w:rsid w:val="00DE2D43"/>
    <w:rsid w:val="00DE4A09"/>
    <w:rsid w:val="00DE599A"/>
    <w:rsid w:val="00DF2597"/>
    <w:rsid w:val="00DF5946"/>
    <w:rsid w:val="00E05054"/>
    <w:rsid w:val="00E07CCA"/>
    <w:rsid w:val="00E119E9"/>
    <w:rsid w:val="00E121A7"/>
    <w:rsid w:val="00E141A6"/>
    <w:rsid w:val="00E16078"/>
    <w:rsid w:val="00E17C81"/>
    <w:rsid w:val="00E2112F"/>
    <w:rsid w:val="00E235A8"/>
    <w:rsid w:val="00E24B25"/>
    <w:rsid w:val="00E31F21"/>
    <w:rsid w:val="00E346A1"/>
    <w:rsid w:val="00E35324"/>
    <w:rsid w:val="00E43DE1"/>
    <w:rsid w:val="00E44C3F"/>
    <w:rsid w:val="00E46365"/>
    <w:rsid w:val="00E47E18"/>
    <w:rsid w:val="00E511D2"/>
    <w:rsid w:val="00E5549C"/>
    <w:rsid w:val="00E55BC1"/>
    <w:rsid w:val="00E60DFD"/>
    <w:rsid w:val="00E632D6"/>
    <w:rsid w:val="00E67A47"/>
    <w:rsid w:val="00E721A3"/>
    <w:rsid w:val="00E726B3"/>
    <w:rsid w:val="00E73E67"/>
    <w:rsid w:val="00E750A5"/>
    <w:rsid w:val="00E76C75"/>
    <w:rsid w:val="00E80065"/>
    <w:rsid w:val="00E84BC6"/>
    <w:rsid w:val="00E86B13"/>
    <w:rsid w:val="00E87C0C"/>
    <w:rsid w:val="00E921B7"/>
    <w:rsid w:val="00E96543"/>
    <w:rsid w:val="00E97445"/>
    <w:rsid w:val="00E97C25"/>
    <w:rsid w:val="00EA04D1"/>
    <w:rsid w:val="00EA077A"/>
    <w:rsid w:val="00EA2292"/>
    <w:rsid w:val="00EA56A9"/>
    <w:rsid w:val="00EA6DFF"/>
    <w:rsid w:val="00EB02EB"/>
    <w:rsid w:val="00EB2F5C"/>
    <w:rsid w:val="00EB3F69"/>
    <w:rsid w:val="00EB767E"/>
    <w:rsid w:val="00EC01DF"/>
    <w:rsid w:val="00EC0802"/>
    <w:rsid w:val="00EC1944"/>
    <w:rsid w:val="00ED16C9"/>
    <w:rsid w:val="00ED3E8A"/>
    <w:rsid w:val="00ED5037"/>
    <w:rsid w:val="00EE152D"/>
    <w:rsid w:val="00EE55E7"/>
    <w:rsid w:val="00EE7D51"/>
    <w:rsid w:val="00EF1D53"/>
    <w:rsid w:val="00EF2003"/>
    <w:rsid w:val="00EF29CF"/>
    <w:rsid w:val="00EF3B3F"/>
    <w:rsid w:val="00EF3F6F"/>
    <w:rsid w:val="00EF44B0"/>
    <w:rsid w:val="00EF68A6"/>
    <w:rsid w:val="00F06D41"/>
    <w:rsid w:val="00F10A43"/>
    <w:rsid w:val="00F16B2D"/>
    <w:rsid w:val="00F200B5"/>
    <w:rsid w:val="00F26FD0"/>
    <w:rsid w:val="00F340AD"/>
    <w:rsid w:val="00F37E1D"/>
    <w:rsid w:val="00F4075B"/>
    <w:rsid w:val="00F45944"/>
    <w:rsid w:val="00F46ECC"/>
    <w:rsid w:val="00F5220A"/>
    <w:rsid w:val="00F53EA8"/>
    <w:rsid w:val="00F5412C"/>
    <w:rsid w:val="00F55330"/>
    <w:rsid w:val="00F62883"/>
    <w:rsid w:val="00F62B1B"/>
    <w:rsid w:val="00F634AC"/>
    <w:rsid w:val="00F72C66"/>
    <w:rsid w:val="00F77D33"/>
    <w:rsid w:val="00F77ECC"/>
    <w:rsid w:val="00F845B8"/>
    <w:rsid w:val="00FA15AA"/>
    <w:rsid w:val="00FA431E"/>
    <w:rsid w:val="00FA44BC"/>
    <w:rsid w:val="00FA6582"/>
    <w:rsid w:val="00FB1333"/>
    <w:rsid w:val="00FB1363"/>
    <w:rsid w:val="00FB1B51"/>
    <w:rsid w:val="00FB25AD"/>
    <w:rsid w:val="00FB2CFC"/>
    <w:rsid w:val="00FB5BEC"/>
    <w:rsid w:val="00FB645A"/>
    <w:rsid w:val="00FC08B7"/>
    <w:rsid w:val="00FD097A"/>
    <w:rsid w:val="00FD0E17"/>
    <w:rsid w:val="00FD5D8C"/>
    <w:rsid w:val="00FE3346"/>
    <w:rsid w:val="00FE3937"/>
    <w:rsid w:val="00FE4906"/>
    <w:rsid w:val="00FF7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05"/>
    <o:shapelayout v:ext="edit">
      <o:idmap v:ext="edit" data="1"/>
    </o:shapelayout>
  </w:shapeDefaults>
  <w:decimalSymbol w:val=","/>
  <w:listSeparator w:val=";"/>
  <w14:docId w14:val="156C89B0"/>
  <w15:docId w15:val="{5AFA8783-AC4D-4513-9FCB-FB8234B0DA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2112F"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D6012A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ev">
    <w:name w:val="Strong"/>
    <w:basedOn w:val="Policepardfaut"/>
    <w:qFormat/>
    <w:rsid w:val="006F1079"/>
    <w:rPr>
      <w:b/>
      <w:bCs/>
    </w:rPr>
  </w:style>
  <w:style w:type="paragraph" w:styleId="Paragraphedeliste">
    <w:name w:val="List Paragraph"/>
    <w:basedOn w:val="Normal"/>
    <w:uiPriority w:val="34"/>
    <w:qFormat/>
    <w:rsid w:val="00460735"/>
    <w:pPr>
      <w:bidi w:val="0"/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fr-FR"/>
    </w:rPr>
  </w:style>
  <w:style w:type="paragraph" w:styleId="Textedebulles">
    <w:name w:val="Balloon Text"/>
    <w:basedOn w:val="Normal"/>
    <w:link w:val="TextedebullesCar"/>
    <w:rsid w:val="00F340A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F340AD"/>
    <w:rPr>
      <w:rFonts w:ascii="Tahoma" w:hAnsi="Tahoma" w:cs="Tahoma"/>
      <w:sz w:val="16"/>
      <w:szCs w:val="16"/>
      <w:lang w:val="en-US" w:eastAsia="en-US"/>
    </w:rPr>
  </w:style>
  <w:style w:type="character" w:styleId="Textedelespacerserv">
    <w:name w:val="Placeholder Text"/>
    <w:basedOn w:val="Policepardfaut"/>
    <w:uiPriority w:val="99"/>
    <w:semiHidden/>
    <w:rsid w:val="008C3E87"/>
    <w:rPr>
      <w:color w:val="808080"/>
    </w:rPr>
  </w:style>
  <w:style w:type="character" w:styleId="Accentuation">
    <w:name w:val="Emphasis"/>
    <w:basedOn w:val="Policepardfaut"/>
    <w:qFormat/>
    <w:rsid w:val="00E35324"/>
    <w:rPr>
      <w:i/>
      <w:iCs/>
    </w:rPr>
  </w:style>
  <w:style w:type="paragraph" w:styleId="Sansinterligne">
    <w:name w:val="No Spacing"/>
    <w:uiPriority w:val="1"/>
    <w:qFormat/>
    <w:rsid w:val="00B3363A"/>
    <w:rPr>
      <w:rFonts w:ascii="Calibri" w:eastAsia="Calibri" w:hAnsi="Calibri" w:cs="Arial"/>
      <w:sz w:val="22"/>
      <w:szCs w:val="22"/>
      <w:lang w:eastAsia="en-US"/>
    </w:rPr>
  </w:style>
  <w:style w:type="character" w:styleId="Lienhypertexte">
    <w:name w:val="Hyperlink"/>
    <w:basedOn w:val="Policepardfaut"/>
    <w:unhideWhenUsed/>
    <w:rsid w:val="00A55DCC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A55DC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hyperlink" Target="https://prof27math.weebly.com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BD920C-3537-4247-84AA-BAA5A84722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47</TotalTime>
  <Pages>3</Pages>
  <Words>357</Words>
  <Characters>1967</Characters>
  <Application>Microsoft Office Word</Application>
  <DocSecurity>0</DocSecurity>
  <Lines>16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جمهورية الجزائرية الديمقراطية الشعبية</vt:lpstr>
      <vt:lpstr>الجمهورية الجزائرية الديمقراطية الشعبية</vt:lpstr>
    </vt:vector>
  </TitlesOfParts>
  <Company>alsayra</Company>
  <LinksUpToDate>false</LinksUpToDate>
  <CharactersWithSpaces>2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مهورية الجزائرية الديمقراطية الشعبية</dc:title>
  <dc:creator>Zyzoom</dc:creator>
  <cp:lastModifiedBy>hocine</cp:lastModifiedBy>
  <cp:revision>117</cp:revision>
  <cp:lastPrinted>2019-02-04T20:36:00Z</cp:lastPrinted>
  <dcterms:created xsi:type="dcterms:W3CDTF">2016-05-09T22:50:00Z</dcterms:created>
  <dcterms:modified xsi:type="dcterms:W3CDTF">2019-03-23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